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9A78F5" w14:textId="231F3EE0" w:rsidR="00330798" w:rsidRPr="00570F59" w:rsidRDefault="00057BD1" w:rsidP="008C0A25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0488B3A2" wp14:editId="0ABE9862">
            <wp:extent cx="5731510" cy="8859520"/>
            <wp:effectExtent l="0" t="0" r="254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85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0798" w:rsidRPr="00570F59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911ACFD" w14:textId="77777777" w:rsidR="00EB1AB3" w:rsidRPr="00570F59" w:rsidRDefault="00EB1AB3" w:rsidP="002A2E5C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Answer ALL questions.</w:t>
      </w:r>
    </w:p>
    <w:p w14:paraId="56262CA4" w14:textId="77777777" w:rsidR="00EB1AB3" w:rsidRPr="00570F59" w:rsidRDefault="00EB1AB3" w:rsidP="002A2E5C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Write your answers in the spaces provided.</w:t>
      </w:r>
    </w:p>
    <w:p w14:paraId="118B7B67" w14:textId="77777777" w:rsidR="00EB1AB3" w:rsidRPr="00570F59" w:rsidRDefault="00EB1AB3" w:rsidP="002A2E5C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You must write down all the stages in your working.</w:t>
      </w:r>
    </w:p>
    <w:p w14:paraId="39A02D39" w14:textId="77777777" w:rsidR="002A2E5C" w:rsidRPr="00570F59" w:rsidRDefault="002A2E5C" w:rsidP="00EB1AB3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F09E082" w14:textId="444735A3" w:rsidR="00EB1AB3" w:rsidRPr="00570F59" w:rsidRDefault="00EB1AB3" w:rsidP="00570F5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="00570F59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Write down the value of the 7 in the number 1074</w:t>
      </w:r>
    </w:p>
    <w:p w14:paraId="4029C56D" w14:textId="77777777" w:rsidR="002A2E5C" w:rsidRDefault="002A2E5C" w:rsidP="002A2E5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D87CB3B" w14:textId="77777777" w:rsidR="002A2E5C" w:rsidRDefault="002A2E5C" w:rsidP="002A2E5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D8C47BC" w14:textId="77777777" w:rsidR="002A2E5C" w:rsidRDefault="002A2E5C" w:rsidP="002A2E5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8F696A5" w14:textId="37B888EE" w:rsidR="00EB1AB3" w:rsidRPr="00570F59" w:rsidRDefault="00EB1AB3" w:rsidP="00570F5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</w:t>
      </w:r>
      <w:r w:rsidR="00570F59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</w:t>
      </w:r>
    </w:p>
    <w:p w14:paraId="0FE3E0DB" w14:textId="1413AB08" w:rsidR="00570F59" w:rsidRPr="00570F59" w:rsidRDefault="00C04C0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 is 1 </w:t>
      </w:r>
      <w:r w:rsidR="00570F59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16FE135B" w14:textId="3435FDD6" w:rsidR="00EB1AB3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2D3CE64" w14:textId="77777777" w:rsidR="00B25C0E" w:rsidRDefault="00B25C0E" w:rsidP="00EB1AB3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C39549D" w14:textId="599C327D" w:rsidR="00EB1AB3" w:rsidRPr="00570F59" w:rsidRDefault="00EB1AB3" w:rsidP="00C24AE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Write 4.58 correct to 1 decimal place.</w:t>
      </w:r>
    </w:p>
    <w:p w14:paraId="09A8E512" w14:textId="77777777" w:rsidR="002A2E5C" w:rsidRDefault="002A2E5C" w:rsidP="002A2E5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E60D0A7" w14:textId="77777777" w:rsidR="002A2E5C" w:rsidRDefault="002A2E5C" w:rsidP="002A2E5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E6FDA9C" w14:textId="20CC77FA" w:rsidR="00EB1AB3" w:rsidRPr="00570F59" w:rsidRDefault="00570F59" w:rsidP="00570F5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41FEEFC0" w14:textId="5C8F1730" w:rsidR="00570F59" w:rsidRPr="00570F59" w:rsidRDefault="00C04C0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 is 1 </w:t>
      </w:r>
      <w:r w:rsidR="00570F59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142268C4" w14:textId="6C406FE4" w:rsidR="00EB1AB3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31A124E9" w14:textId="77777777" w:rsidR="00B25C0E" w:rsidRDefault="00B25C0E" w:rsidP="00EB1AB3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719F5BB" w14:textId="063BEA29" w:rsidR="00EB1AB3" w:rsidRPr="00570F59" w:rsidRDefault="00EB1AB3" w:rsidP="00C24AE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2A2E5C">
        <w:rPr>
          <w:rFonts w:ascii="Times New Roman" w:hAnsi="Times New Roman" w:cs="Times New Roman"/>
          <w:color w:val="000000"/>
          <w:sz w:val="24"/>
          <w:szCs w:val="24"/>
        </w:rPr>
        <w:t>Work out</w:t>
      </w:r>
      <w:r w:rsidR="002A2E5C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87520">
        <w:rPr>
          <w:rFonts w:ascii="Times New Roman" w:hAnsi="Times New Roman" w:cs="Times New Roman"/>
          <w:color w:val="000000"/>
          <w:sz w:val="24"/>
          <w:szCs w:val="24"/>
        </w:rPr>
        <w:t xml:space="preserve">31.7 </w:t>
      </w:r>
      <w:r w:rsidR="00787520" w:rsidRPr="00787520">
        <w:rPr>
          <w:rFonts w:ascii="Times New Roman" w:eastAsia="MS Gothic" w:hAnsi="Times New Roman" w:cs="Times New Roman"/>
          <w:color w:val="000000"/>
          <w:sz w:val="24"/>
          <w:szCs w:val="24"/>
        </w:rPr>
        <w:t>×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100</w:t>
      </w:r>
    </w:p>
    <w:p w14:paraId="63318FFA" w14:textId="77777777" w:rsidR="002A2E5C" w:rsidRDefault="002A2E5C" w:rsidP="002A2E5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6100537" w14:textId="77777777" w:rsidR="002A2E5C" w:rsidRDefault="002A2E5C" w:rsidP="002A2E5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FA4C920" w14:textId="77777777" w:rsidR="002A2E5C" w:rsidRDefault="002A2E5C" w:rsidP="002A2E5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9F4C833" w14:textId="70CBAE69" w:rsidR="00EB1AB3" w:rsidRPr="00570F59" w:rsidRDefault="00570F59" w:rsidP="00570F5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58CA1C84" w14:textId="64BCFECF" w:rsidR="00570F59" w:rsidRPr="00570F59" w:rsidRDefault="00C04C0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3 is 1 </w:t>
      </w:r>
      <w:r w:rsidR="00570F59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EB10806" w14:textId="5CB4E911" w:rsidR="00EB1AB3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E1819CE" w14:textId="77777777" w:rsidR="00B25C0E" w:rsidRDefault="00B25C0E" w:rsidP="00EB1AB3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FC4A8AA" w14:textId="1F535D4B" w:rsidR="002A2E5C" w:rsidRDefault="00EB1AB3" w:rsidP="00324619">
      <w:pPr>
        <w:tabs>
          <w:tab w:val="left" w:pos="0"/>
          <w:tab w:val="left" w:pos="1985"/>
          <w:tab w:val="left" w:pos="2694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2A2E5C">
        <w:rPr>
          <w:rFonts w:ascii="Times New Roman" w:hAnsi="Times New Roman" w:cs="Times New Roman"/>
          <w:color w:val="000000"/>
          <w:sz w:val="24"/>
          <w:szCs w:val="24"/>
        </w:rPr>
        <w:t>Write the fraction</w:t>
      </w:r>
      <w:r w:rsidR="00324619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="00E94A19" w:rsidRPr="000971DD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40" w:dyaOrig="660" w14:anchorId="37CA57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33.6pt" o:ole="">
            <v:imagedata r:id="rId7" o:title=""/>
          </v:shape>
          <o:OLEObject Type="Embed" ProgID="Equation.DSMT4" ShapeID="_x0000_i1025" DrawAspect="Content" ObjectID="_1634962817" r:id="rId8"/>
        </w:object>
      </w:r>
      <w:r w:rsidR="00324619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in its simplest form.</w:t>
      </w:r>
    </w:p>
    <w:p w14:paraId="04475216" w14:textId="77777777" w:rsidR="002A2E5C" w:rsidRDefault="002A2E5C" w:rsidP="002A2E5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A36A581" w14:textId="77777777" w:rsidR="00405147" w:rsidRDefault="00405147" w:rsidP="002A2E5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051FDC8" w14:textId="77777777" w:rsidR="002A2E5C" w:rsidRDefault="002A2E5C" w:rsidP="002A2E5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3AFBAFF" w14:textId="776CEDC0" w:rsidR="00EB1AB3" w:rsidRPr="00570F59" w:rsidRDefault="00570F59" w:rsidP="00570F5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694C9076" w14:textId="1FB9BA08" w:rsidR="00570F59" w:rsidRPr="00570F59" w:rsidRDefault="00C04C0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4 is 1 </w:t>
      </w:r>
      <w:r w:rsidR="00570F59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77A5A8EB" w14:textId="394EE25F" w:rsidR="00EB1AB3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492F3DBA" w14:textId="77777777" w:rsidR="00B25C0E" w:rsidRDefault="00B25C0E" w:rsidP="00EB1AB3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94E28DF" w14:textId="5497453A" w:rsidR="00EB1AB3" w:rsidRPr="00570F59" w:rsidRDefault="00EB1AB3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5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Write 15% as a decimal.</w:t>
      </w:r>
    </w:p>
    <w:p w14:paraId="3D77FD89" w14:textId="77777777" w:rsidR="00405147" w:rsidRDefault="00405147" w:rsidP="0040514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F464909" w14:textId="77777777" w:rsidR="00405147" w:rsidRDefault="00405147" w:rsidP="0040514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66CB710" w14:textId="77777777" w:rsidR="00405147" w:rsidRDefault="00405147" w:rsidP="0040514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682C343" w14:textId="3003DDD7" w:rsidR="00EB1AB3" w:rsidRPr="00570F59" w:rsidRDefault="00570F59" w:rsidP="00570F5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5440AFE2" w14:textId="4D17D1C6" w:rsidR="00570F59" w:rsidRPr="00570F59" w:rsidRDefault="00C04C0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5 is 1 </w:t>
      </w:r>
      <w:r w:rsidR="00570F59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9E11EAB" w14:textId="50A8494B" w:rsidR="00D8497C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E525E3F" w14:textId="77777777" w:rsidR="00B25C0E" w:rsidRDefault="00B25C0E" w:rsidP="00EB1AB3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B6EF7D9" w14:textId="77777777" w:rsidR="002A2E5C" w:rsidRDefault="002A2E5C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45EE3ECD" w14:textId="29EA453D" w:rsidR="00EB1AB3" w:rsidRPr="00570F59" w:rsidRDefault="00EB1AB3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6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The pictogram shows information about the number of pictures sold in an art shop in</w:t>
      </w:r>
    </w:p>
    <w:p w14:paraId="5FEC2426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each of January, February and March.</w:t>
      </w:r>
    </w:p>
    <w:p w14:paraId="20C4F5CA" w14:textId="77777777" w:rsidR="00F314E4" w:rsidRDefault="00F314E4" w:rsidP="00EB1AB3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tbl>
      <w:tblPr>
        <w:tblStyle w:val="TableGrid"/>
        <w:tblW w:w="8047" w:type="dxa"/>
        <w:jc w:val="center"/>
        <w:tblLook w:val="04A0" w:firstRow="1" w:lastRow="0" w:firstColumn="1" w:lastColumn="0" w:noHBand="0" w:noVBand="1"/>
      </w:tblPr>
      <w:tblGrid>
        <w:gridCol w:w="1606"/>
        <w:gridCol w:w="3084"/>
        <w:gridCol w:w="283"/>
        <w:gridCol w:w="856"/>
        <w:gridCol w:w="2218"/>
      </w:tblGrid>
      <w:tr w:rsidR="003377BB" w:rsidRPr="00F314E4" w14:paraId="0E78CE5B" w14:textId="77777777" w:rsidTr="003377BB">
        <w:trPr>
          <w:trHeight w:val="763"/>
          <w:jc w:val="center"/>
        </w:trPr>
        <w:tc>
          <w:tcPr>
            <w:tcW w:w="1606" w:type="dxa"/>
            <w:vAlign w:val="center"/>
          </w:tcPr>
          <w:p w14:paraId="0AD1DDFA" w14:textId="77777777" w:rsidR="00F314E4" w:rsidRPr="00F314E4" w:rsidRDefault="00F314E4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314E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January</w:t>
            </w:r>
          </w:p>
        </w:tc>
        <w:tc>
          <w:tcPr>
            <w:tcW w:w="3084" w:type="dxa"/>
            <w:vAlign w:val="center"/>
          </w:tcPr>
          <w:p w14:paraId="303D7FF6" w14:textId="29CF87C6" w:rsidR="00F314E4" w:rsidRPr="00F314E4" w:rsidRDefault="00FF29E8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  <w:lang w:val="en-US"/>
              </w:rPr>
              <w:drawing>
                <wp:inline distT="0" distB="0" distL="0" distR="0" wp14:anchorId="519A76DB" wp14:editId="69457CBF">
                  <wp:extent cx="1765300" cy="393700"/>
                  <wp:effectExtent l="0" t="0" r="0" b="12700"/>
                  <wp:docPr id="1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53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" w:type="dxa"/>
            <w:tcBorders>
              <w:top w:val="nil"/>
              <w:bottom w:val="nil"/>
              <w:right w:val="nil"/>
            </w:tcBorders>
            <w:vAlign w:val="center"/>
          </w:tcPr>
          <w:p w14:paraId="5C4734BC" w14:textId="77777777" w:rsidR="00F314E4" w:rsidRPr="00F314E4" w:rsidRDefault="00F314E4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262C66D" w14:textId="5D3BDAD6" w:rsidR="00F314E4" w:rsidRPr="00F314E4" w:rsidRDefault="00F314E4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21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2631711" w14:textId="77777777" w:rsidR="00F314E4" w:rsidRPr="00F314E4" w:rsidRDefault="00F314E4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3377BB" w:rsidRPr="00F314E4" w14:paraId="7CB81B0D" w14:textId="77777777" w:rsidTr="003377BB">
        <w:trPr>
          <w:trHeight w:val="763"/>
          <w:jc w:val="center"/>
        </w:trPr>
        <w:tc>
          <w:tcPr>
            <w:tcW w:w="1606" w:type="dxa"/>
            <w:vAlign w:val="center"/>
          </w:tcPr>
          <w:p w14:paraId="4B91311B" w14:textId="77777777" w:rsidR="00F314E4" w:rsidRPr="00F314E4" w:rsidRDefault="00F314E4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314E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February</w:t>
            </w:r>
          </w:p>
        </w:tc>
        <w:tc>
          <w:tcPr>
            <w:tcW w:w="3084" w:type="dxa"/>
            <w:vAlign w:val="center"/>
          </w:tcPr>
          <w:p w14:paraId="1C15AD8E" w14:textId="4378CFD6" w:rsidR="00F314E4" w:rsidRPr="00F314E4" w:rsidRDefault="00FF29E8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4"/>
                <w:szCs w:val="24"/>
                <w:lang w:val="en-US"/>
              </w:rPr>
              <w:drawing>
                <wp:inline distT="0" distB="0" distL="0" distR="0" wp14:anchorId="56F70398" wp14:editId="21BBFA2A">
                  <wp:extent cx="1765300" cy="393700"/>
                  <wp:effectExtent l="0" t="0" r="0" b="12700"/>
                  <wp:docPr id="1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53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" w:type="dxa"/>
            <w:tcBorders>
              <w:top w:val="nil"/>
              <w:bottom w:val="nil"/>
            </w:tcBorders>
            <w:vAlign w:val="center"/>
          </w:tcPr>
          <w:p w14:paraId="60AA9813" w14:textId="77777777" w:rsidR="00F314E4" w:rsidRPr="00F314E4" w:rsidRDefault="00F314E4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6" w:type="dxa"/>
            <w:tcBorders>
              <w:bottom w:val="nil"/>
              <w:right w:val="nil"/>
            </w:tcBorders>
            <w:vAlign w:val="center"/>
          </w:tcPr>
          <w:p w14:paraId="06AFE4C6" w14:textId="32BEE6D7" w:rsidR="00F314E4" w:rsidRPr="00F314E4" w:rsidRDefault="00F314E4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314E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Key:</w:t>
            </w:r>
          </w:p>
        </w:tc>
        <w:tc>
          <w:tcPr>
            <w:tcW w:w="2218" w:type="dxa"/>
            <w:tcBorders>
              <w:left w:val="nil"/>
              <w:bottom w:val="nil"/>
            </w:tcBorders>
            <w:vAlign w:val="center"/>
          </w:tcPr>
          <w:p w14:paraId="24E83EA6" w14:textId="77777777" w:rsidR="00F314E4" w:rsidRPr="00F314E4" w:rsidRDefault="00F314E4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3377BB" w:rsidRPr="00F314E4" w14:paraId="26C174DA" w14:textId="77777777" w:rsidTr="003377BB">
        <w:trPr>
          <w:trHeight w:val="763"/>
          <w:jc w:val="center"/>
        </w:trPr>
        <w:tc>
          <w:tcPr>
            <w:tcW w:w="1606" w:type="dxa"/>
            <w:vAlign w:val="center"/>
          </w:tcPr>
          <w:p w14:paraId="3DF2BD21" w14:textId="77777777" w:rsidR="00F314E4" w:rsidRPr="00F314E4" w:rsidRDefault="00F314E4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314E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March</w:t>
            </w:r>
          </w:p>
        </w:tc>
        <w:tc>
          <w:tcPr>
            <w:tcW w:w="3084" w:type="dxa"/>
            <w:vAlign w:val="center"/>
          </w:tcPr>
          <w:p w14:paraId="244E7B20" w14:textId="348B3006" w:rsidR="00F314E4" w:rsidRPr="00F314E4" w:rsidRDefault="00FF29E8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color w:val="000000"/>
                <w:sz w:val="24"/>
                <w:szCs w:val="24"/>
                <w:lang w:val="en-US"/>
              </w:rPr>
              <w:drawing>
                <wp:inline distT="0" distB="0" distL="0" distR="0" wp14:anchorId="17E843C2" wp14:editId="0ED24AC5">
                  <wp:extent cx="1765300" cy="393700"/>
                  <wp:effectExtent l="0" t="0" r="0" b="12700"/>
                  <wp:docPr id="15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53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" w:type="dxa"/>
            <w:tcBorders>
              <w:top w:val="nil"/>
              <w:bottom w:val="nil"/>
            </w:tcBorders>
            <w:vAlign w:val="center"/>
          </w:tcPr>
          <w:p w14:paraId="088E5D5E" w14:textId="77777777" w:rsidR="00F314E4" w:rsidRPr="00F314E4" w:rsidRDefault="00F314E4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1D62FD2" w14:textId="08746FFA" w:rsidR="00F314E4" w:rsidRPr="00F314E4" w:rsidRDefault="00FF29E8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  <w:lang w:val="en-US"/>
              </w:rPr>
              <w:drawing>
                <wp:inline distT="0" distB="0" distL="0" distR="0" wp14:anchorId="2C925F00" wp14:editId="11DA8D89">
                  <wp:extent cx="393700" cy="406400"/>
                  <wp:effectExtent l="0" t="0" r="12700" b="0"/>
                  <wp:docPr id="16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3700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8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0F58A25" w14:textId="11EB6108" w:rsidR="00F314E4" w:rsidRPr="00F314E4" w:rsidRDefault="00FF29E8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314E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epresents 8 pictures</w:t>
            </w:r>
          </w:p>
        </w:tc>
      </w:tr>
      <w:tr w:rsidR="003377BB" w:rsidRPr="00F314E4" w14:paraId="068AC7C1" w14:textId="77777777" w:rsidTr="003377BB">
        <w:trPr>
          <w:trHeight w:val="763"/>
          <w:jc w:val="center"/>
        </w:trPr>
        <w:tc>
          <w:tcPr>
            <w:tcW w:w="1606" w:type="dxa"/>
            <w:vAlign w:val="center"/>
          </w:tcPr>
          <w:p w14:paraId="66AC86A4" w14:textId="77777777" w:rsidR="00F314E4" w:rsidRPr="00F314E4" w:rsidRDefault="00F314E4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314E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April</w:t>
            </w:r>
          </w:p>
        </w:tc>
        <w:tc>
          <w:tcPr>
            <w:tcW w:w="3084" w:type="dxa"/>
            <w:vAlign w:val="center"/>
          </w:tcPr>
          <w:p w14:paraId="03B62B4E" w14:textId="77777777" w:rsidR="00F314E4" w:rsidRPr="00F314E4" w:rsidRDefault="00F314E4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83" w:type="dxa"/>
            <w:tcBorders>
              <w:top w:val="nil"/>
              <w:bottom w:val="nil"/>
              <w:right w:val="nil"/>
            </w:tcBorders>
            <w:vAlign w:val="center"/>
          </w:tcPr>
          <w:p w14:paraId="2142EB87" w14:textId="77777777" w:rsidR="00F314E4" w:rsidRPr="00F314E4" w:rsidRDefault="00F314E4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6" w:type="dxa"/>
            <w:tcBorders>
              <w:left w:val="nil"/>
              <w:bottom w:val="nil"/>
              <w:right w:val="nil"/>
            </w:tcBorders>
            <w:vAlign w:val="center"/>
          </w:tcPr>
          <w:p w14:paraId="7EA80E1F" w14:textId="58A08609" w:rsidR="00F314E4" w:rsidRPr="00F314E4" w:rsidRDefault="00F314E4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218" w:type="dxa"/>
            <w:tcBorders>
              <w:left w:val="nil"/>
              <w:bottom w:val="nil"/>
              <w:right w:val="nil"/>
            </w:tcBorders>
            <w:vAlign w:val="center"/>
          </w:tcPr>
          <w:p w14:paraId="1032C3B6" w14:textId="77777777" w:rsidR="00F314E4" w:rsidRPr="00F314E4" w:rsidRDefault="00F314E4" w:rsidP="00FF2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</w:tbl>
    <w:p w14:paraId="3F15F969" w14:textId="77777777" w:rsidR="00F314E4" w:rsidRDefault="00F314E4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34A458A0" w14:textId="53F65146" w:rsidR="00EB1AB3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Write down the number of pictures sold in January.</w:t>
      </w:r>
    </w:p>
    <w:p w14:paraId="1F524EDF" w14:textId="77777777" w:rsidR="00F314E4" w:rsidRDefault="00F314E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FE8BAA8" w14:textId="172E96CB" w:rsidR="00EB1AB3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3E4D9247" w14:textId="2074884F" w:rsidR="00EB1AB3" w:rsidRDefault="00C04C0A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3A876A9" w14:textId="77777777" w:rsidR="00F314E4" w:rsidRPr="00570F59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0F18011" w14:textId="77777777" w:rsidR="00EB1AB3" w:rsidRPr="00570F59" w:rsidRDefault="00EB1AB3" w:rsidP="00F314E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12 pictures were sold in April.</w:t>
      </w:r>
    </w:p>
    <w:p w14:paraId="0BCAD097" w14:textId="137778FD" w:rsidR="00EB1AB3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Show this information on the pictogram.</w:t>
      </w:r>
    </w:p>
    <w:p w14:paraId="7EB0DE1C" w14:textId="04EFA01B" w:rsidR="00EB1AB3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245CD48" w14:textId="15364BEB" w:rsidR="00EB1AB3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What was the total number of pictures sold in these four months?</w:t>
      </w:r>
    </w:p>
    <w:p w14:paraId="60DD0D54" w14:textId="77777777" w:rsidR="00F314E4" w:rsidRDefault="00F314E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2253FEC" w14:textId="77777777" w:rsidR="00F314E4" w:rsidRDefault="00F314E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59D1A7B" w14:textId="77777777" w:rsidR="00D15E05" w:rsidRDefault="00D15E05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A121973" w14:textId="77777777" w:rsidR="00F314E4" w:rsidRDefault="00F314E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3672D05" w14:textId="77777777" w:rsidR="00F314E4" w:rsidRDefault="00F314E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AE13FC3" w14:textId="63CDB851" w:rsidR="00EB1AB3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1E57F84E" w14:textId="4DA41539" w:rsidR="00EB1AB3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373D475" w14:textId="642E50DB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6 is 4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10DAC0CD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2FDD815C" w14:textId="3C4DD46A" w:rsidR="00EB1AB3" w:rsidRPr="00570F59" w:rsidRDefault="00EB1AB3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D7554D2" w14:textId="001BFECF" w:rsidR="00EB1AB3" w:rsidRPr="00570F59" w:rsidRDefault="00EB1AB3" w:rsidP="00F314E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7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ork out the difference, in minutes, </w:t>
      </w:r>
      <w:r w:rsidR="00D15E05">
        <w:rPr>
          <w:rFonts w:ascii="Times New Roman" w:hAnsi="Times New Roman" w:cs="Times New Roman"/>
          <w:color w:val="000000"/>
          <w:sz w:val="24"/>
          <w:szCs w:val="24"/>
        </w:rPr>
        <w:t xml:space="preserve">between 1 hour 25 minutes and </w:t>
      </w:r>
      <w:r w:rsidR="00E94A19" w:rsidRPr="00D15E05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40" w:dyaOrig="660" w14:anchorId="586D9C8F">
          <v:shape id="_x0000_i1026" type="#_x0000_t75" style="width:16.8pt;height:33.6pt" o:ole="">
            <v:imagedata r:id="rId13" o:title=""/>
          </v:shape>
          <o:OLEObject Type="Embed" ProgID="Equation.DSMT4" ShapeID="_x0000_i1026" DrawAspect="Content" ObjectID="_1634962818" r:id="rId14"/>
        </w:object>
      </w:r>
      <w:r w:rsidR="00D15E0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hours.</w:t>
      </w:r>
    </w:p>
    <w:p w14:paraId="64C975CB" w14:textId="77777777" w:rsidR="00F314E4" w:rsidRDefault="00F314E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FB8EB87" w14:textId="77777777" w:rsidR="00F314E4" w:rsidRDefault="00F314E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F938A13" w14:textId="77777777" w:rsidR="00F314E4" w:rsidRDefault="00F314E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11C590B" w14:textId="77777777" w:rsidR="00F314E4" w:rsidRDefault="00F314E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790C4CD" w14:textId="77777777" w:rsidR="00F314E4" w:rsidRDefault="00F314E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7DAC316" w14:textId="77777777" w:rsidR="00F314E4" w:rsidRDefault="00F314E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943ABA5" w14:textId="2EE55A11" w:rsidR="00EB1AB3" w:rsidRPr="00570F59" w:rsidRDefault="00570F59" w:rsidP="00F314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 minutes</w:t>
      </w:r>
    </w:p>
    <w:p w14:paraId="12525466" w14:textId="4E286B35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7 is 2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6A4C318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46C72DF7" w14:textId="3323273B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E802271" w14:textId="77777777" w:rsidR="00F314E4" w:rsidRDefault="00F314E4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1FE61163" w14:textId="64DF8863" w:rsidR="00EB1AB3" w:rsidRPr="00570F59" w:rsidRDefault="00EB1AB3" w:rsidP="00F314E4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8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Prasha has five blocks of wood.</w:t>
      </w:r>
    </w:p>
    <w:p w14:paraId="5835CA4C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The total weight of all five blocks of wood is 3 kilograms.</w:t>
      </w:r>
    </w:p>
    <w:p w14:paraId="229E9C74" w14:textId="77777777" w:rsidR="00EB1AB3" w:rsidRPr="00570F59" w:rsidRDefault="00EB1AB3" w:rsidP="00F314E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4 of the blocks of wood each have a weight of 650 grams.</w:t>
      </w:r>
    </w:p>
    <w:p w14:paraId="39E4D59F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Work out the weight, in grams, of the other block of wood.</w:t>
      </w:r>
    </w:p>
    <w:p w14:paraId="44B63925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DBB1018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C651F6B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E731646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02A636E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535514B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97C9E62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E2B17AA" w14:textId="77777777" w:rsidR="00E3358D" w:rsidRDefault="00E3358D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CD50445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311AFD8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893D712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AAEB312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B1871BC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3D01BFB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1CE2835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CE91952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AE4198B" w14:textId="00051488" w:rsidR="00EB1AB3" w:rsidRPr="00570F59" w:rsidRDefault="00570F59" w:rsidP="006F590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 grams</w:t>
      </w:r>
    </w:p>
    <w:p w14:paraId="157FCAB1" w14:textId="0F648473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8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1DB43293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3BB4A8BC" w14:textId="59DD668E" w:rsidR="00EB1AB3" w:rsidRPr="00570F59" w:rsidRDefault="00EB1AB3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57D551A" w14:textId="354CBC73" w:rsidR="00F314E4" w:rsidRPr="00E94A19" w:rsidRDefault="00EB1AB3" w:rsidP="00E94A19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9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QR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is a straight line.</w:t>
      </w:r>
    </w:p>
    <w:p w14:paraId="0A2962F0" w14:textId="5F707654" w:rsidR="00E94A19" w:rsidRDefault="00E94A19" w:rsidP="00E94A19">
      <w:pPr>
        <w:autoSpaceDE w:val="0"/>
        <w:autoSpaceDN w:val="0"/>
        <w:adjustRightInd w:val="0"/>
        <w:ind w:firstLine="993"/>
        <w:rPr>
          <w:rFonts w:ascii="Times New Roman" w:hAnsi="Times New Roman" w:cs="Times New Roman"/>
          <w:iCs/>
          <w:color w:val="000000"/>
          <w:sz w:val="24"/>
          <w:szCs w:val="24"/>
        </w:rPr>
      </w:pPr>
      <w:r>
        <w:rPr>
          <w:rFonts w:ascii="Times New Roman" w:hAnsi="Times New Roman" w:cs="Times New Roman"/>
          <w:iCs/>
          <w:noProof/>
          <w:color w:val="000000"/>
          <w:sz w:val="24"/>
          <w:szCs w:val="24"/>
          <w:lang w:val="en-US"/>
        </w:rPr>
        <w:drawing>
          <wp:inline distT="0" distB="0" distL="0" distR="0" wp14:anchorId="5FDFFE39" wp14:editId="31FAE9B4">
            <wp:extent cx="4572000" cy="1736147"/>
            <wp:effectExtent l="0" t="0" r="0" b="0"/>
            <wp:docPr id="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647" cy="1736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0110FE" w14:textId="01E47AEE" w:rsidR="00E3358D" w:rsidRDefault="00E3358D" w:rsidP="00E3358D">
      <w:pPr>
        <w:autoSpaceDE w:val="0"/>
        <w:autoSpaceDN w:val="0"/>
        <w:adjustRightInd w:val="0"/>
        <w:ind w:firstLine="993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210B871C" w14:textId="77777777" w:rsidR="00F314E4" w:rsidRDefault="00F314E4" w:rsidP="00EB1AB3">
      <w:pPr>
        <w:autoSpaceDE w:val="0"/>
        <w:autoSpaceDN w:val="0"/>
        <w:adjustRightInd w:val="0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351784D0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ork out the size of 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24B0819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44784FC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836175D" w14:textId="77777777" w:rsidR="00E3358D" w:rsidRDefault="00E3358D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6C5AE4F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3829980" w14:textId="77777777" w:rsidR="00F314E4" w:rsidRDefault="00F314E4" w:rsidP="00F314E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24EF1C2" w14:textId="0F0E263A" w:rsidR="00EB1AB3" w:rsidRPr="00570F59" w:rsidRDefault="00570F59" w:rsidP="006F590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 °</w:t>
      </w:r>
    </w:p>
    <w:p w14:paraId="217AAB22" w14:textId="2DA2085B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9 is 2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A31A1DD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16D137E2" w14:textId="2504F4D7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34858CD" w14:textId="77777777" w:rsidR="00F314E4" w:rsidRDefault="00F314E4" w:rsidP="006F5905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7CF76688" w14:textId="7F61B571" w:rsidR="00827782" w:rsidRPr="00163AE8" w:rsidRDefault="00EB1AB3" w:rsidP="00163AE8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0</w:t>
      </w:r>
    </w:p>
    <w:p w14:paraId="145ED6C3" w14:textId="507A8A6A" w:rsidR="00163AE8" w:rsidRDefault="00163AE8" w:rsidP="00EF7697">
      <w:pPr>
        <w:tabs>
          <w:tab w:val="left" w:pos="425"/>
        </w:tabs>
        <w:autoSpaceDE w:val="0"/>
        <w:autoSpaceDN w:val="0"/>
        <w:adjustRightInd w:val="0"/>
        <w:ind w:firstLine="1843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18857FA7" wp14:editId="1D19BC83">
            <wp:extent cx="3468587" cy="3425391"/>
            <wp:effectExtent l="0" t="0" r="1143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8818" cy="3425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2563EC" w14:textId="77777777" w:rsidR="00827782" w:rsidRDefault="00827782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50BEE5E9" w14:textId="3D98D5DA" w:rsidR="00EB1AB3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Plot the point with coordinates 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3, 2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4687096A" w14:textId="4820B557" w:rsidR="00EB1AB3" w:rsidRPr="00570F59" w:rsidRDefault="00827782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Label this point </w:t>
      </w:r>
      <w:r w:rsidR="00EB1AB3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5810551" w14:textId="59B55784" w:rsidR="00EB1AB3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1B5DE27" w14:textId="0C2B3403" w:rsidR="00EB1AB3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rite down the coordinates of the midpoint of </w:t>
      </w:r>
      <w:r w:rsidR="00EB1AB3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BC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9D99469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B1F56C4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9183CF5" w14:textId="1FB2674F" w:rsidR="00EB1AB3" w:rsidRPr="00570F59" w:rsidRDefault="00C04C0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570F59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 , ............................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71E76516" w14:textId="0DBF212C" w:rsidR="00EB1AB3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13A385B" w14:textId="55151880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0 is 2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207372F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51DE4EB" w14:textId="6D1B793E" w:rsidR="00EB1AB3" w:rsidRPr="00570F59" w:rsidRDefault="00EB1AB3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6E3E2CF" w14:textId="5DFF0D8D" w:rsidR="00EB1AB3" w:rsidRPr="00570F59" w:rsidRDefault="00EB1AB3" w:rsidP="000810E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11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Mason throws a coin 3 times.</w:t>
      </w:r>
    </w:p>
    <w:p w14:paraId="1F811E6E" w14:textId="77777777" w:rsidR="00EB1AB3" w:rsidRPr="00570F59" w:rsidRDefault="00EB1AB3" w:rsidP="000810E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The outcome of each throw is either Heads or Tails.</w:t>
      </w:r>
    </w:p>
    <w:p w14:paraId="78F75BBC" w14:textId="09956CE1" w:rsidR="00C24AEF" w:rsidRPr="00570F59" w:rsidRDefault="00EB1AB3" w:rsidP="009A511D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List all the possible outcomes of the 3 throws.</w:t>
      </w:r>
    </w:p>
    <w:p w14:paraId="3BD2ABF7" w14:textId="1C504FC8" w:rsidR="00C24AEF" w:rsidRPr="00570F59" w:rsidRDefault="00570F59" w:rsidP="00827782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........................................</w:t>
      </w:r>
    </w:p>
    <w:p w14:paraId="42E7B700" w14:textId="5011766F" w:rsidR="00C24AEF" w:rsidRPr="00570F59" w:rsidRDefault="00570F59" w:rsidP="00827782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........................................</w:t>
      </w:r>
    </w:p>
    <w:p w14:paraId="452F1365" w14:textId="4E644913" w:rsidR="00EB1AB3" w:rsidRPr="00570F59" w:rsidRDefault="00570F59" w:rsidP="008277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........................................</w:t>
      </w:r>
    </w:p>
    <w:p w14:paraId="372CC106" w14:textId="03116ECB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1 is 2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29FFA040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4F898362" w14:textId="79DCE30F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B921652" w14:textId="77777777" w:rsidR="00827782" w:rsidRDefault="008277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6F0D3B62" w14:textId="229CFC91" w:rsidR="00EB1AB3" w:rsidRPr="00570F59" w:rsidRDefault="00EB1AB3" w:rsidP="00827782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2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Rehan is on holiday in the USA.</w:t>
      </w:r>
    </w:p>
    <w:p w14:paraId="69AC0507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He has $200 to spend on clothes.</w:t>
      </w:r>
    </w:p>
    <w:p w14:paraId="0749C313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Rehan buys</w:t>
      </w:r>
    </w:p>
    <w:p w14:paraId="33CD681A" w14:textId="77777777" w:rsidR="00EB1AB3" w:rsidRPr="00570F59" w:rsidRDefault="00EB1AB3" w:rsidP="00827782">
      <w:pPr>
        <w:autoSpaceDE w:val="0"/>
        <w:autoSpaceDN w:val="0"/>
        <w:adjustRightInd w:val="0"/>
        <w:ind w:firstLine="993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1 pair of trainers costing $60</w:t>
      </w:r>
    </w:p>
    <w:p w14:paraId="6A1F69C3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ind w:firstLine="993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3 T-shirts costing $25 each.</w:t>
      </w:r>
    </w:p>
    <w:p w14:paraId="52294025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He also wants to buy a jacket costing $80</w:t>
      </w:r>
    </w:p>
    <w:p w14:paraId="138EB146" w14:textId="3972BB0E" w:rsidR="00EB1AB3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Has Rehan got enough money to buy the jacket?</w:t>
      </w:r>
    </w:p>
    <w:p w14:paraId="64337822" w14:textId="2E6F4B37" w:rsidR="00EB1AB3" w:rsidRPr="00570F59" w:rsidRDefault="00827782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You must show how you get your answer.</w:t>
      </w:r>
    </w:p>
    <w:p w14:paraId="25B62258" w14:textId="77777777" w:rsidR="00827782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7506036" w14:textId="77777777" w:rsidR="00827782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187D414" w14:textId="77777777" w:rsidR="00827782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2DFE2A7" w14:textId="77777777" w:rsidR="00827782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C55B1FB" w14:textId="77777777" w:rsidR="00827782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1D72651" w14:textId="77777777" w:rsidR="00EF7697" w:rsidRDefault="00EF7697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5E5C139" w14:textId="77777777" w:rsidR="00EF7697" w:rsidRDefault="00EF7697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A3292B5" w14:textId="77777777" w:rsidR="00EF7697" w:rsidRDefault="00EF7697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E99D423" w14:textId="77777777" w:rsidR="00827782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E6BF00C" w14:textId="77777777" w:rsidR="00827782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DE4D214" w14:textId="77777777" w:rsidR="00827782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B4F524A" w14:textId="77777777" w:rsidR="00EF7697" w:rsidRDefault="00EF7697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E90A1EF" w14:textId="77777777" w:rsidR="00827782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DA10771" w14:textId="77777777" w:rsidR="00827782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5A76E0B" w14:textId="77777777" w:rsidR="00827782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594A8EA" w14:textId="79B149A8" w:rsidR="00EB1AB3" w:rsidRDefault="00C04C0A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EA54788" w14:textId="77777777" w:rsidR="00827782" w:rsidRPr="00570F59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320D673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The trainers cost $60</w:t>
      </w:r>
    </w:p>
    <w:p w14:paraId="2DCFD185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The exchange rate is $1 = £0.749</w:t>
      </w:r>
    </w:p>
    <w:p w14:paraId="18A5A9B2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Rehan says,</w:t>
      </w:r>
    </w:p>
    <w:p w14:paraId="266BC4FE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ind w:firstLine="1134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“The trainers cost less than £40”</w:t>
      </w:r>
    </w:p>
    <w:p w14:paraId="0F710803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Rehan is wrong.</w:t>
      </w:r>
    </w:p>
    <w:p w14:paraId="7E4D165B" w14:textId="08BC64E2" w:rsidR="00EB1AB3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Using a suitable approximation, show working to explain why.</w:t>
      </w:r>
    </w:p>
    <w:p w14:paraId="0335565F" w14:textId="77777777" w:rsidR="00827782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03F1ABB" w14:textId="77777777" w:rsidR="00827782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AB3BDCE" w14:textId="77777777" w:rsidR="00827782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132EBEA" w14:textId="77777777" w:rsidR="00EF7697" w:rsidRDefault="00EF7697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99158C2" w14:textId="77777777" w:rsidR="00EF7697" w:rsidRDefault="00EF7697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806E1C5" w14:textId="77777777" w:rsidR="00EF7697" w:rsidRDefault="00EF7697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B100D7F" w14:textId="77777777" w:rsidR="00EF7697" w:rsidRDefault="00EF7697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1E28D30" w14:textId="77777777" w:rsidR="00EF7697" w:rsidRDefault="00EF7697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C854BB8" w14:textId="77777777" w:rsidR="00827782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FF155D1" w14:textId="77777777" w:rsidR="00827782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E5F94E5" w14:textId="717A9A22" w:rsidR="00EB1AB3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1CB89B3" w14:textId="237BD86F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2 is 5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6CF93B0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402EE035" w14:textId="4EB37D02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0596070" w14:textId="77777777" w:rsidR="00827782" w:rsidRDefault="00827782" w:rsidP="00C04C0A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4B80537C" w14:textId="2E0B7946" w:rsidR="00EB1AB3" w:rsidRPr="00570F59" w:rsidRDefault="00EB1AB3" w:rsidP="00827782">
      <w:pPr>
        <w:tabs>
          <w:tab w:val="left" w:pos="0"/>
          <w:tab w:val="left" w:pos="425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3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C04C0A"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C04C0A"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827782">
        <w:rPr>
          <w:rFonts w:ascii="Times New Roman" w:hAnsi="Times New Roman" w:cs="Times New Roman"/>
          <w:color w:val="000000"/>
          <w:sz w:val="24"/>
          <w:szCs w:val="24"/>
        </w:rPr>
        <w:t>Simplify</w:t>
      </w:r>
      <w:r w:rsidR="00827782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="00540C60" w:rsidRPr="00787520">
        <w:rPr>
          <w:rFonts w:ascii="Times New Roman" w:eastAsia="MS Gothic" w:hAnsi="Times New Roman" w:cs="Times New Roman"/>
          <w:color w:val="000000"/>
          <w:sz w:val="24"/>
          <w:szCs w:val="24"/>
        </w:rPr>
        <w:t>×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5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</w:p>
    <w:p w14:paraId="493DE79E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BB53AF7" w14:textId="77777777" w:rsidR="00001594" w:rsidRDefault="0000159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50F9B6F" w14:textId="08372496" w:rsidR="00EB1AB3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12CAAD92" w14:textId="3833B40D" w:rsidR="00EB1AB3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4716F04" w14:textId="6C1420D6" w:rsidR="00EB1AB3" w:rsidRPr="00570F59" w:rsidRDefault="00C04C0A" w:rsidP="00827782">
      <w:pPr>
        <w:tabs>
          <w:tab w:val="left" w:pos="425"/>
          <w:tab w:val="left" w:pos="1701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827782">
        <w:rPr>
          <w:rFonts w:ascii="Times New Roman" w:hAnsi="Times New Roman" w:cs="Times New Roman"/>
          <w:color w:val="000000"/>
          <w:sz w:val="24"/>
          <w:szCs w:val="24"/>
        </w:rPr>
        <w:t>Simplify</w:t>
      </w:r>
      <w:r w:rsidR="0082778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EB1AB3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+ 2</w:t>
      </w:r>
      <w:r w:rsidR="00EB1AB3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+ </w:t>
      </w:r>
      <w:r w:rsidR="00EB1AB3" w:rsidRPr="00F3473D">
        <w:rPr>
          <w:rFonts w:ascii="Times New Roman" w:hAnsi="Times New Roman" w:cs="Times New Roman"/>
          <w:i/>
          <w:color w:val="000000"/>
          <w:sz w:val="24"/>
          <w:szCs w:val="24"/>
        </w:rPr>
        <w:t>5</w:t>
      </w:r>
      <w:r w:rsidR="00EB1AB3" w:rsidRPr="00F3473D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F3473D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="00F3473D" w:rsidRPr="00F3473D">
        <w:rPr>
          <w:rFonts w:ascii="Times New Roman" w:eastAsia="MS Gothic" w:hAnsi="Times New Roman" w:cs="Times New Roman"/>
          <w:color w:val="000000"/>
          <w:sz w:val="24"/>
          <w:szCs w:val="24"/>
        </w:rPr>
        <w:t>−</w:t>
      </w:r>
      <w:r w:rsidR="00F3473D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="00EB1AB3" w:rsidRPr="00F3473D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</w:p>
    <w:p w14:paraId="66EB63C6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F5F98CA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7D6CB89" w14:textId="77777777" w:rsidR="00001594" w:rsidRDefault="0000159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64AFDC5" w14:textId="77777777" w:rsidR="00001594" w:rsidRDefault="0000159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5F63C23" w14:textId="77777777" w:rsidR="00001594" w:rsidRDefault="0000159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26DDC9C" w14:textId="77777777" w:rsidR="00001594" w:rsidRDefault="0000159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17572DF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1C4A7A8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060BF49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EBCB00B" w14:textId="33336807" w:rsidR="00EB1AB3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77BA4353" w14:textId="0012F68C" w:rsidR="00EB1AB3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A9B18F8" w14:textId="0CFEC430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3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F1A12B5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3FB5C33C" w14:textId="7461983B" w:rsidR="00EB1AB3" w:rsidRPr="00570F59" w:rsidRDefault="00EB1AB3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B0FA6D8" w14:textId="6680BD66" w:rsidR="00EB1AB3" w:rsidRPr="00570F59" w:rsidRDefault="00EB1AB3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14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827782">
        <w:rPr>
          <w:rFonts w:ascii="Times New Roman" w:hAnsi="Times New Roman" w:cs="Times New Roman"/>
          <w:color w:val="000000"/>
          <w:sz w:val="24"/>
          <w:szCs w:val="24"/>
        </w:rPr>
        <w:t>Work out</w:t>
      </w:r>
      <w:r w:rsidR="0082778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D5DF3">
        <w:rPr>
          <w:rFonts w:ascii="Times New Roman" w:hAnsi="Times New Roman" w:cs="Times New Roman"/>
          <w:color w:val="000000"/>
          <w:sz w:val="24"/>
          <w:szCs w:val="24"/>
        </w:rPr>
        <w:t xml:space="preserve">23 </w:t>
      </w:r>
      <w:r w:rsidR="00FD5DF3" w:rsidRPr="00787520">
        <w:rPr>
          <w:rFonts w:ascii="Times New Roman" w:eastAsia="MS Gothic" w:hAnsi="Times New Roman" w:cs="Times New Roman"/>
          <w:color w:val="000000"/>
          <w:sz w:val="24"/>
          <w:szCs w:val="24"/>
        </w:rPr>
        <w:t>×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15</w:t>
      </w:r>
    </w:p>
    <w:p w14:paraId="40300F9E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ED40508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6D1B535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621A006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F665EFD" w14:textId="77777777" w:rsidR="00001594" w:rsidRDefault="0000159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557192F" w14:textId="77777777" w:rsidR="00001594" w:rsidRDefault="0000159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96DCA8F" w14:textId="77777777" w:rsidR="00001594" w:rsidRDefault="0000159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400A96B" w14:textId="77777777" w:rsidR="00001594" w:rsidRDefault="0000159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8526CF5" w14:textId="77777777" w:rsidR="00001594" w:rsidRDefault="0000159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8701CB3" w14:textId="77777777" w:rsidR="00001594" w:rsidRDefault="0000159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009ED07" w14:textId="77777777" w:rsidR="00001594" w:rsidRDefault="00001594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304E411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DAE2A81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DA177E4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6816EA6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2808256" w14:textId="3C824D85" w:rsidR="00EB1AB3" w:rsidRPr="00570F59" w:rsidRDefault="00570F59" w:rsidP="008277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779D1B60" w14:textId="6E030366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4 is 2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1BA205F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2564669F" w14:textId="064C8C97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ED754DB" w14:textId="77777777" w:rsidR="00827782" w:rsidRDefault="008277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4C8355F8" w14:textId="7B60E252" w:rsidR="00EB1AB3" w:rsidRPr="00570F59" w:rsidRDefault="00EB1AB3" w:rsidP="00827782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5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120 people were at a hockey match.</w:t>
      </w:r>
    </w:p>
    <w:p w14:paraId="6585F7AA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Each person was asked if they wanted to stand or to sit to watch the match.</w:t>
      </w:r>
    </w:p>
    <w:p w14:paraId="5F7B162A" w14:textId="77777777" w:rsidR="00EB1AB3" w:rsidRPr="00570F59" w:rsidRDefault="00EB1AB3" w:rsidP="00827782">
      <w:pPr>
        <w:autoSpaceDE w:val="0"/>
        <w:autoSpaceDN w:val="0"/>
        <w:adjustRightInd w:val="0"/>
        <w:ind w:firstLine="2552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75 of the people were female</w:t>
      </w:r>
    </w:p>
    <w:p w14:paraId="100E2832" w14:textId="77777777" w:rsidR="00EB1AB3" w:rsidRPr="00570F59" w:rsidRDefault="00EB1AB3" w:rsidP="00827782">
      <w:pPr>
        <w:autoSpaceDE w:val="0"/>
        <w:autoSpaceDN w:val="0"/>
        <w:adjustRightInd w:val="0"/>
        <w:ind w:firstLine="2552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29 of the males wanted to stand</w:t>
      </w:r>
    </w:p>
    <w:p w14:paraId="0A28BEF7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ind w:firstLine="2552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30 of the people wanted to sit</w:t>
      </w:r>
    </w:p>
    <w:p w14:paraId="5832B111" w14:textId="7BC7ECBD" w:rsidR="00EB1AB3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Use this information to complete the frequency tree.</w:t>
      </w:r>
    </w:p>
    <w:p w14:paraId="6516CFC1" w14:textId="0BB3A2E8" w:rsidR="00827782" w:rsidRDefault="00827782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5CAA409D" w14:textId="45987AB2" w:rsidR="00EB1AB3" w:rsidRPr="00570F59" w:rsidRDefault="00BE409D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52B3BAF8" wp14:editId="32E75A76">
            <wp:extent cx="5308600" cy="3365500"/>
            <wp:effectExtent l="0" t="0" r="0" b="12700"/>
            <wp:docPr id="2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8600" cy="336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DBE40" w14:textId="7A3D52AF" w:rsidR="00EB1AB3" w:rsidRDefault="00C04C0A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6008577" w14:textId="77777777" w:rsidR="00827782" w:rsidRPr="00570F59" w:rsidRDefault="00827782" w:rsidP="008277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4F8505B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One of the 120 people is chosen at random.</w:t>
      </w:r>
    </w:p>
    <w:p w14:paraId="152F61E4" w14:textId="3875DC48" w:rsidR="00EB1AB3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Write down the probability that this person is a male who wanted to stand.</w:t>
      </w:r>
    </w:p>
    <w:p w14:paraId="4D0CF940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5C2EFFC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27D40F5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A31C980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30C0CD1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00FDDAC" w14:textId="77777777" w:rsidR="008B7183" w:rsidRDefault="008B7183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5CB2F75" w14:textId="78BF50A3" w:rsidR="00EB1AB3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6EE88E37" w14:textId="6D05C871" w:rsidR="00EB1AB3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A2AB5B1" w14:textId="79A2ECD0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5 is 4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E8825E6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7A0E053E" w14:textId="1C78BA1A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B7444E1" w14:textId="77777777" w:rsidR="00827782" w:rsidRDefault="008277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45C49CD1" w14:textId="63205BF2" w:rsidR="00EB1AB3" w:rsidRPr="00570F59" w:rsidRDefault="00EB1AB3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6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Steve drove from his home to his friend’s house.</w:t>
      </w:r>
    </w:p>
    <w:p w14:paraId="22C0DFDC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He stayed at his friend’s house and then drove home.</w:t>
      </w:r>
    </w:p>
    <w:p w14:paraId="5C58BDE8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Here is Steve’s travel graph.</w:t>
      </w:r>
    </w:p>
    <w:p w14:paraId="4778C4A9" w14:textId="0548D8AC" w:rsidR="00827782" w:rsidRDefault="00827782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531CBE09" w14:textId="0DF671E4" w:rsidR="006F62CB" w:rsidRDefault="006F62CB" w:rsidP="00515A97">
      <w:pPr>
        <w:autoSpaceDE w:val="0"/>
        <w:autoSpaceDN w:val="0"/>
        <w:adjustRightInd w:val="0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362F1351" wp14:editId="2BA5A4CD">
            <wp:extent cx="4821446" cy="2773680"/>
            <wp:effectExtent l="0" t="0" r="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0384" cy="2778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6D5D9" w14:textId="77777777" w:rsidR="00827782" w:rsidRDefault="00827782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6C9462E3" w14:textId="199880ED" w:rsidR="00EB1AB3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For how many minutes did Steve stay at his friend’s house?</w:t>
      </w:r>
    </w:p>
    <w:p w14:paraId="57969FD3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29869CA" w14:textId="77777777" w:rsidR="008B7183" w:rsidRDefault="008B7183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87E521F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3A29CF2" w14:textId="3ED669E6" w:rsidR="00EB1AB3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 minutes</w:t>
      </w:r>
    </w:p>
    <w:p w14:paraId="606BBAC4" w14:textId="1A514936" w:rsidR="00EB1AB3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FE8DCA7" w14:textId="2FDE47B2" w:rsidR="00EB1AB3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What was Steve’s average speed on his journey home?</w:t>
      </w:r>
    </w:p>
    <w:p w14:paraId="31213B64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2F033C8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3FF724C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BB7F1B8" w14:textId="77777777" w:rsidR="008B7183" w:rsidRDefault="008B7183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AC0D857" w14:textId="77777777" w:rsidR="008B7183" w:rsidRDefault="008B7183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33859CC" w14:textId="77777777" w:rsidR="008B7183" w:rsidRDefault="008B7183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3D9B8EE" w14:textId="77777777" w:rsidR="008B7183" w:rsidRDefault="008B7183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9D0A400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4307E67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365B847" w14:textId="79FEF48F" w:rsidR="00EB1AB3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 km/h</w:t>
      </w:r>
    </w:p>
    <w:p w14:paraId="305B4BD1" w14:textId="7E9E5B8D" w:rsidR="00EB1AB3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9ABD95C" w14:textId="3DE82EA0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6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C14C57F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275E6972" w14:textId="2822DA13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605959D" w14:textId="77777777" w:rsidR="00827782" w:rsidRDefault="008277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7E94F73C" w14:textId="3A24EF85" w:rsidR="00EB1AB3" w:rsidRPr="00570F59" w:rsidRDefault="00EB1AB3" w:rsidP="00827782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7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– 1 = 2</w:t>
      </w:r>
    </w:p>
    <w:p w14:paraId="33DDB0D5" w14:textId="2AD9EEE8" w:rsidR="00EB1AB3" w:rsidRPr="00570F59" w:rsidRDefault="00EB1AB3" w:rsidP="00515A97">
      <w:pPr>
        <w:tabs>
          <w:tab w:val="left" w:pos="241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Work out the</w:t>
      </w:r>
      <w:r w:rsidR="00515A97">
        <w:rPr>
          <w:rFonts w:ascii="Times New Roman" w:hAnsi="Times New Roman" w:cs="Times New Roman"/>
          <w:color w:val="000000"/>
          <w:sz w:val="24"/>
          <w:szCs w:val="24"/>
        </w:rPr>
        <w:t xml:space="preserve"> value of</w:t>
      </w:r>
      <w:r w:rsidR="00E62106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8B7183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</w:p>
    <w:p w14:paraId="0F4968C7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E454B60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3695461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AD6D10C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E1EA1F6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83823B8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CBF4361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088AB8A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629BC06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A1F2BCA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8DFB6BA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971EF50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AD5B4EB" w14:textId="21292021" w:rsidR="00EB1AB3" w:rsidRPr="00570F59" w:rsidRDefault="00570F59" w:rsidP="008277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06073D8D" w14:textId="434F5B1F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7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E2BEFA5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63BDFA5" w14:textId="23E974A0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FFCC921" w14:textId="77777777" w:rsidR="00827782" w:rsidRDefault="008277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28C0E539" w14:textId="59536955" w:rsidR="00EB1AB3" w:rsidRPr="00570F59" w:rsidRDefault="00EB1AB3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8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pie charts show information about the favourite animal of each student at school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A</w:t>
      </w:r>
    </w:p>
    <w:p w14:paraId="0B268464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and of each student at school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B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FCB9A5D" w14:textId="70C40D39" w:rsidR="00827782" w:rsidRDefault="00827782" w:rsidP="00C0774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6804CE0D" w14:textId="30D1EF30" w:rsidR="001E4F60" w:rsidRDefault="001E4F60" w:rsidP="00614D11">
      <w:pPr>
        <w:tabs>
          <w:tab w:val="left" w:pos="0"/>
        </w:tabs>
        <w:autoSpaceDE w:val="0"/>
        <w:autoSpaceDN w:val="0"/>
        <w:adjustRightInd w:val="0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090A9A99" wp14:editId="4BA630C2">
            <wp:extent cx="5017958" cy="2606040"/>
            <wp:effectExtent l="0" t="0" r="0" b="381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5681" cy="2610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89A641" w14:textId="4214F356" w:rsidR="00EB1AB3" w:rsidRPr="00570F59" w:rsidRDefault="00827782" w:rsidP="00614D11">
      <w:pPr>
        <w:tabs>
          <w:tab w:val="left" w:pos="709"/>
          <w:tab w:val="left" w:pos="5103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re are 480 students at school 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A</w:t>
      </w:r>
      <w:r w:rsidR="00614D11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re are 760 students at school 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B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1BBED66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Henry says,</w:t>
      </w:r>
    </w:p>
    <w:p w14:paraId="718F171A" w14:textId="583FFBFA" w:rsidR="00EB1AB3" w:rsidRPr="00570F59" w:rsidRDefault="00827782" w:rsidP="00827782">
      <w:pPr>
        <w:tabs>
          <w:tab w:val="left" w:pos="993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“The same number of students at each school have tigers as their favourite animal.”</w:t>
      </w:r>
    </w:p>
    <w:p w14:paraId="1976315D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Is Henry correct?</w:t>
      </w:r>
    </w:p>
    <w:p w14:paraId="66508C6F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You must show how you get your answer.</w:t>
      </w:r>
    </w:p>
    <w:p w14:paraId="29B27F5C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FCCC896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17F8117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3882933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9A134D7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874CF21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43B1994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8C80A27" w14:textId="77777777" w:rsidR="00614D11" w:rsidRDefault="00614D1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D3A40D3" w14:textId="77777777" w:rsidR="00614D11" w:rsidRDefault="00614D1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ED5C381" w14:textId="77777777" w:rsidR="00614D11" w:rsidRDefault="00614D1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9BA1896" w14:textId="77777777" w:rsidR="00614D11" w:rsidRDefault="00614D1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34DFB8D" w14:textId="77777777" w:rsidR="00614D11" w:rsidRDefault="00614D1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1B80785" w14:textId="77777777" w:rsidR="00614D11" w:rsidRDefault="00614D1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C05551A" w14:textId="77777777" w:rsidR="00614D11" w:rsidRDefault="00614D1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A662070" w14:textId="77777777" w:rsidR="00614D11" w:rsidRDefault="00614D11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A510E85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2A6D04B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491AE20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3D1FC82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9D0DCDE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E37E601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3CEA0B9" w14:textId="5EB7A21F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8 is 4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302CAEF2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456D331" w14:textId="06957EC3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B685D94" w14:textId="77777777" w:rsidR="00827782" w:rsidRDefault="008277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4F015BDA" w14:textId="4246A658" w:rsidR="00EB1AB3" w:rsidRPr="00570F59" w:rsidRDefault="00EB1AB3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9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Here is a number line.</w:t>
      </w:r>
    </w:p>
    <w:p w14:paraId="2D342AFC" w14:textId="6E5F3790" w:rsidR="00827782" w:rsidRDefault="00827782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6E4B6A3A" w14:textId="73FD7430" w:rsidR="00343318" w:rsidRDefault="00343318" w:rsidP="005A5462">
      <w:pPr>
        <w:autoSpaceDE w:val="0"/>
        <w:autoSpaceDN w:val="0"/>
        <w:adjustRightInd w:val="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27A9F34F" wp14:editId="3027EDB1">
            <wp:extent cx="5227320" cy="616374"/>
            <wp:effectExtent l="0" t="0" r="0" b="0"/>
            <wp:docPr id="2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108" cy="623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990F1B" w14:textId="77777777" w:rsidR="00827782" w:rsidRDefault="00827782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2CB40AFE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Write down the inequality shown on the number line.</w:t>
      </w:r>
    </w:p>
    <w:p w14:paraId="31E56370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824975A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ECF4577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0A8C40B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5759D5B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C229137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529A6B2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9ECF1F3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2166A8D" w14:textId="560C4B19" w:rsidR="00EB1AB3" w:rsidRPr="00570F59" w:rsidRDefault="00570F59" w:rsidP="008277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</w:t>
      </w:r>
    </w:p>
    <w:p w14:paraId="5E1EF8B8" w14:textId="5CFBF357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9 is 2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5A0BE64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01025727" w14:textId="3D4044EB" w:rsidR="00EB1AB3" w:rsidRPr="00570F59" w:rsidRDefault="00EB1AB3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1D621EC" w14:textId="2135D220" w:rsidR="00EB1AB3" w:rsidRPr="00570F59" w:rsidRDefault="00EB1AB3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20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Find the Lowest Common Multiple 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LCM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of 108 and 120</w:t>
      </w:r>
    </w:p>
    <w:p w14:paraId="25023231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04C49F5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9BE12C5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BE2F672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D1535F4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1C39082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68B8DEA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2D016CF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407FB03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F029701" w14:textId="77777777" w:rsidR="00AB0346" w:rsidRDefault="00AB0346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167D630" w14:textId="77777777" w:rsidR="00AB0346" w:rsidRDefault="00AB0346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790AB3A" w14:textId="77777777" w:rsidR="00AB0346" w:rsidRDefault="00AB0346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405CE54" w14:textId="77777777" w:rsidR="00AB0346" w:rsidRDefault="00AB0346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DC92289" w14:textId="77777777" w:rsidR="00AB0346" w:rsidRDefault="00AB0346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F394195" w14:textId="77777777" w:rsidR="00AB0346" w:rsidRDefault="00AB0346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13566A7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8AFCFDC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BC617CB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98B9DAA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C2C5135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B343EEA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E5E569F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42DF3C5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EE041C4" w14:textId="00D59301" w:rsidR="00EB1AB3" w:rsidRPr="00570F59" w:rsidRDefault="00570F59" w:rsidP="008277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0BD1D96E" w14:textId="087D4602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0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0EA9E39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2FC51C7A" w14:textId="62B4E60E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A8F4BB7" w14:textId="77777777" w:rsidR="00827782" w:rsidRDefault="008277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64E14C15" w14:textId="72B450DE" w:rsidR="00EB1AB3" w:rsidRPr="00570F59" w:rsidRDefault="00EB1AB3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1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There are 60 people in a choir.</w:t>
      </w:r>
    </w:p>
    <w:p w14:paraId="3230B279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Half of the people in the choir are women.</w:t>
      </w:r>
    </w:p>
    <w:p w14:paraId="113B9491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The number of women in the choir is 3 times the number of men in the choir.</w:t>
      </w:r>
    </w:p>
    <w:p w14:paraId="35BF3287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The rest of the people in the choir are children.</w:t>
      </w:r>
    </w:p>
    <w:p w14:paraId="03023332" w14:textId="365850B9" w:rsidR="00EB1AB3" w:rsidRPr="00570F59" w:rsidRDefault="00827782" w:rsidP="00827782">
      <w:pPr>
        <w:tabs>
          <w:tab w:val="left" w:pos="1134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number of children in the choir : the number of men in the choir = </w:t>
      </w:r>
      <w:r w:rsidR="00EB1AB3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 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: 1</w:t>
      </w:r>
    </w:p>
    <w:p w14:paraId="0672C9F4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ork out the value of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n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CBA3F60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You must show how you get your answer.</w:t>
      </w:r>
    </w:p>
    <w:p w14:paraId="751D873F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08DA6504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3D61F7EF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72716F7A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04CE8B7E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02CA111B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1CFEF25B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7BA453B7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6A2C8F56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4A83B9D2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3A7C967D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58A61426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765FCE5E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547CE0D0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55C95E5B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2935BE40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101E3D61" w14:textId="56A787E9" w:rsidR="00EB1AB3" w:rsidRPr="00570F59" w:rsidRDefault="00EB1AB3" w:rsidP="008277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="00570F59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671EA879" w14:textId="3BA70BC8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1 is 4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3E817B35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73257200" w14:textId="53C4C334" w:rsidR="00EB1AB3" w:rsidRPr="00570F59" w:rsidRDefault="00EB1AB3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1A97331" w14:textId="4285F4C2" w:rsidR="00EB1AB3" w:rsidRPr="00570F59" w:rsidRDefault="00EB1AB3" w:rsidP="00827782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22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4B0AB9">
        <w:rPr>
          <w:rFonts w:ascii="Times New Roman" w:hAnsi="Times New Roman" w:cs="Times New Roman"/>
          <w:color w:val="000000"/>
          <w:sz w:val="24"/>
          <w:szCs w:val="24"/>
        </w:rPr>
        <w:t>Work out</w:t>
      </w:r>
      <w:r w:rsidR="004B0AB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AC7E61" w:rsidRPr="004B0AB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800" w:dyaOrig="660" w14:anchorId="280B7D36">
          <v:shape id="_x0000_i1027" type="#_x0000_t75" style="width:39.6pt;height:33.6pt" o:ole="">
            <v:imagedata r:id="rId21" o:title=""/>
          </v:shape>
          <o:OLEObject Type="Embed" ProgID="Equation.DSMT4" ShapeID="_x0000_i1027" DrawAspect="Content" ObjectID="_1634962819" r:id="rId22"/>
        </w:object>
      </w:r>
    </w:p>
    <w:p w14:paraId="4CB4F5F1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Give your answer as a mixed number.</w:t>
      </w:r>
    </w:p>
    <w:p w14:paraId="24D3682E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D506D86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1868C16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1B92319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68460B4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F7EC570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D6930AF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77D58A1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EBDF506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86DCD88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772B8E4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72BDE8A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54C01E8" w14:textId="0598B4AB" w:rsidR="00EB1AB3" w:rsidRPr="00570F59" w:rsidRDefault="00570F59" w:rsidP="008277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1371ED4B" w14:textId="32C1EB14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2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756FDC76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7C177804" w14:textId="08606784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5D2F802" w14:textId="77777777" w:rsidR="00827782" w:rsidRDefault="008277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41CD8AB3" w14:textId="78A46566" w:rsidR="00EB1AB3" w:rsidRPr="00570F59" w:rsidRDefault="00EB1AB3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3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Use a ruler and compasses to construct the line from the point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perpendicular to the lin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CD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54EDDA2" w14:textId="68362391" w:rsidR="00EB1AB3" w:rsidRPr="00570F59" w:rsidRDefault="00EB1AB3" w:rsidP="00C24A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You must show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all</w:t>
      </w:r>
      <w:r w:rsidR="00C24AEF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construction lines.</w:t>
      </w:r>
    </w:p>
    <w:p w14:paraId="19814B9B" w14:textId="77777777" w:rsidR="00827782" w:rsidRDefault="00827782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3E8AB2B3" w14:textId="77777777" w:rsidR="00827782" w:rsidRDefault="00827782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69F63FB6" w14:textId="5FFDBBA6" w:rsidR="00827782" w:rsidRDefault="00827782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2414AE2A" w14:textId="50806798" w:rsidR="00E5293E" w:rsidRDefault="00E5293E" w:rsidP="00E5293E">
      <w:pPr>
        <w:autoSpaceDE w:val="0"/>
        <w:autoSpaceDN w:val="0"/>
        <w:adjustRightInd w:val="0"/>
        <w:ind w:firstLine="1701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31316EE9" wp14:editId="1158CB5C">
            <wp:extent cx="3995546" cy="2195195"/>
            <wp:effectExtent l="0" t="0" r="0" b="0"/>
            <wp:docPr id="2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6126" cy="2195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71C49" w14:textId="167E4FFB" w:rsidR="00827782" w:rsidRDefault="00827782" w:rsidP="00E5293E">
      <w:pPr>
        <w:autoSpaceDE w:val="0"/>
        <w:autoSpaceDN w:val="0"/>
        <w:adjustRightInd w:val="0"/>
        <w:ind w:firstLine="1701"/>
        <w:rPr>
          <w:rFonts w:ascii="Times New Roman" w:hAnsi="Times New Roman" w:cs="Times New Roman"/>
          <w:color w:val="000000"/>
          <w:sz w:val="24"/>
          <w:szCs w:val="24"/>
        </w:rPr>
      </w:pPr>
    </w:p>
    <w:p w14:paraId="7104D6F6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1B78F48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A0096FE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3AD864F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3065E17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6CF1592" w14:textId="77777777" w:rsidR="00E5293E" w:rsidRDefault="00E5293E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17B3D28" w14:textId="77777777" w:rsidR="00E5293E" w:rsidRDefault="00E5293E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6546694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EF02DE2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F1D0326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70ED705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F5BAB5E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AC9F2BD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0722256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19C7D8E" w14:textId="211A3464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3 is 2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F4CABDB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3E4A8659" w14:textId="5F698CD5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FB5E3CD" w14:textId="77777777" w:rsidR="00827782" w:rsidRDefault="008277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5B4DB977" w14:textId="78D85EB3" w:rsidR="00EB1AB3" w:rsidRPr="00570F59" w:rsidRDefault="00EB1AB3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4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diagram shows tri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ABC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CDB9607" w14:textId="13B7E250" w:rsidR="00827782" w:rsidRPr="00AC7E61" w:rsidRDefault="00827782" w:rsidP="00AC7E61">
      <w:pPr>
        <w:autoSpaceDE w:val="0"/>
        <w:autoSpaceDN w:val="0"/>
        <w:adjustRightInd w:val="0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3B41E9BC" w14:textId="102DCECA" w:rsidR="00AC7E61" w:rsidRDefault="00AC7E61" w:rsidP="00E5293E">
      <w:pPr>
        <w:autoSpaceDE w:val="0"/>
        <w:autoSpaceDN w:val="0"/>
        <w:adjustRightInd w:val="0"/>
        <w:ind w:left="2127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>
        <w:rPr>
          <w:rFonts w:ascii="Times New Roman" w:hAnsi="Times New Roman" w:cs="Times New Roman"/>
          <w:i/>
          <w:iCs/>
          <w:noProof/>
          <w:color w:val="000000"/>
          <w:sz w:val="24"/>
          <w:szCs w:val="24"/>
          <w:lang w:val="en-US"/>
        </w:rPr>
        <w:drawing>
          <wp:inline distT="0" distB="0" distL="0" distR="0" wp14:anchorId="72A854F3" wp14:editId="7F5832D0">
            <wp:extent cx="3268254" cy="2468880"/>
            <wp:effectExtent l="0" t="0" r="8890" b="7620"/>
            <wp:docPr id="17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3880" cy="2473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1769B3" w14:textId="77777777" w:rsidR="00827782" w:rsidRDefault="00827782" w:rsidP="00EB1AB3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</w:p>
    <w:p w14:paraId="12D67089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DB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is a straight line.</w:t>
      </w:r>
    </w:p>
    <w:p w14:paraId="47A7F044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size of 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DCB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: the size of 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CD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2 : 1</w:t>
      </w:r>
    </w:p>
    <w:p w14:paraId="10B938E6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ork out the size of 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BDC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FF1032B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C135E56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E1701A8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3A7399D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159FC9F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43D4FA1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FE60D6E" w14:textId="77777777" w:rsidR="00E5293E" w:rsidRDefault="00E5293E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79E365D" w14:textId="77777777" w:rsidR="00E5293E" w:rsidRDefault="00E5293E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B985BEF" w14:textId="77777777" w:rsidR="00E5293E" w:rsidRDefault="00E5293E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F0BCAF9" w14:textId="77777777" w:rsidR="00E5293E" w:rsidRDefault="00E5293E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276828D" w14:textId="77777777" w:rsidR="00E5293E" w:rsidRDefault="00E5293E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77B6218" w14:textId="77777777" w:rsidR="00E5293E" w:rsidRDefault="00E5293E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5FC9EBA" w14:textId="77777777" w:rsidR="00E5293E" w:rsidRDefault="00E5293E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F24B498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E3114A4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BF1C739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574A1E9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6743712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37175B2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2BD046E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85FD6D7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FC1B8A4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5D550CE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CC87B04" w14:textId="18BA9CC5" w:rsidR="00EB1AB3" w:rsidRPr="00570F59" w:rsidRDefault="00570F59" w:rsidP="008277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 °</w:t>
      </w:r>
    </w:p>
    <w:p w14:paraId="1EF1A2FC" w14:textId="35F98BAB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4 is 4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7DC3651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3C31064A" w14:textId="6B69E0A6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213CD96" w14:textId="77777777" w:rsidR="00827782" w:rsidRDefault="008277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67E92C6B" w14:textId="0A2BEC45" w:rsidR="00EB1AB3" w:rsidRPr="00570F59" w:rsidRDefault="00EB1AB3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5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4 red bricks have a mean weight of 5 kg.</w:t>
      </w:r>
    </w:p>
    <w:p w14:paraId="775A037F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5 blue bricks have a mean weight of 9 kg.</w:t>
      </w:r>
    </w:p>
    <w:p w14:paraId="53451E4A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1 green brick has a weight of 6 kg.</w:t>
      </w:r>
    </w:p>
    <w:p w14:paraId="1DA7E02A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Donna says,</w:t>
      </w:r>
    </w:p>
    <w:p w14:paraId="4C4F7895" w14:textId="5CC2C803" w:rsidR="00EB1AB3" w:rsidRPr="00570F59" w:rsidRDefault="00827782" w:rsidP="00827782">
      <w:pPr>
        <w:tabs>
          <w:tab w:val="left" w:pos="1134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“The mean weight of the 10 bricks is less than 7 kg.”</w:t>
      </w:r>
    </w:p>
    <w:p w14:paraId="1FD1D75B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Is Donna correct?</w:t>
      </w:r>
    </w:p>
    <w:p w14:paraId="503F6EC3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You must show how you get your answer.</w:t>
      </w:r>
    </w:p>
    <w:p w14:paraId="377FF0BC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2432760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54A67DE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27F68E5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CE7EA56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815DA94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96F4AD8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7620EC7" w14:textId="77777777" w:rsidR="00E5293E" w:rsidRDefault="00E5293E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7DDAD87" w14:textId="77777777" w:rsidR="00E5293E" w:rsidRDefault="00E5293E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E56E797" w14:textId="77777777" w:rsidR="00E5293E" w:rsidRDefault="00E5293E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D96E33D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098596C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FAB8244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1B13243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5E1F9B9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9360FB0" w14:textId="77777777" w:rsidR="00827782" w:rsidRDefault="00827782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09E0E13" w14:textId="7D39435C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5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2FBCBB0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6D2D1EF9" w14:textId="361C9E90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CD0B884" w14:textId="77777777" w:rsidR="00827782" w:rsidRDefault="00827782" w:rsidP="00C04C0A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3CCF0173" w14:textId="7F36A04F" w:rsidR="00EB1AB3" w:rsidRPr="00570F59" w:rsidRDefault="00EB1AB3" w:rsidP="00827782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6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C04C0A"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C04C0A"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827782">
        <w:rPr>
          <w:rFonts w:ascii="Times New Roman" w:hAnsi="Times New Roman" w:cs="Times New Roman"/>
          <w:color w:val="000000"/>
          <w:sz w:val="24"/>
          <w:szCs w:val="24"/>
        </w:rPr>
        <w:t>Simplify</w:t>
      </w:r>
      <w:r w:rsidR="0082778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p</w:t>
      </w:r>
      <w:r w:rsidRPr="0082778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C04C0A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82778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5</w:t>
      </w:r>
    </w:p>
    <w:p w14:paraId="7ED0E5D0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6FF53A4" w14:textId="77777777" w:rsidR="00E5293E" w:rsidRDefault="00E5293E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C7768A7" w14:textId="5465C7D1" w:rsidR="00EB1AB3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3BF6B146" w14:textId="7FF37361" w:rsidR="00EB1AB3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1FBA5C5" w14:textId="38B7D0C5" w:rsidR="00EB1AB3" w:rsidRPr="00570F59" w:rsidRDefault="00C04C0A" w:rsidP="00827782">
      <w:pPr>
        <w:tabs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827782">
        <w:rPr>
          <w:rFonts w:ascii="Times New Roman" w:hAnsi="Times New Roman" w:cs="Times New Roman"/>
          <w:color w:val="000000"/>
          <w:sz w:val="24"/>
          <w:szCs w:val="24"/>
        </w:rPr>
        <w:t>Simplify</w:t>
      </w:r>
      <w:r w:rsidR="0082778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12</w:t>
      </w:r>
      <w:r w:rsidR="00EB1AB3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EB1AB3" w:rsidRPr="0082778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7</w:t>
      </w:r>
      <w:r w:rsidR="00EB1AB3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  <w:r w:rsidR="00EB1AB3" w:rsidRPr="0082778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÷ 6</w:t>
      </w:r>
      <w:r w:rsidR="00EB1AB3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EB1AB3" w:rsidRPr="0082778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="00EB1AB3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</w:p>
    <w:p w14:paraId="2F0D4B02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C035BAD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7E0CE6C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BF41FFB" w14:textId="77777777" w:rsidR="00E5293E" w:rsidRDefault="00E5293E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65BBF28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8C124AB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4A8845F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E133A27" w14:textId="6D76E051" w:rsidR="00EB1AB3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32AABDDE" w14:textId="4D566910" w:rsidR="00EB1AB3" w:rsidRPr="00570F59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E1AD66F" w14:textId="0DEB91E7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6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78332CD9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C22371C" w14:textId="10C1DC75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FFA1773" w14:textId="77777777" w:rsidR="00827782" w:rsidRDefault="008277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2AE1BAD0" w14:textId="144FAF05" w:rsidR="00EB1AB3" w:rsidRPr="00570F59" w:rsidRDefault="00EB1AB3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7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accurate scale drawing shows the positions of port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and a lighthous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L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8627F4D" w14:textId="77777777" w:rsidR="00827782" w:rsidRDefault="00827782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5E76EE29" w14:textId="0F0B6AC3" w:rsidR="009B71CF" w:rsidRDefault="009B71CF" w:rsidP="009B71CF">
      <w:pPr>
        <w:autoSpaceDE w:val="0"/>
        <w:autoSpaceDN w:val="0"/>
        <w:adjustRightInd w:val="0"/>
        <w:ind w:firstLine="2268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6F19E56D" wp14:editId="4D270452">
            <wp:extent cx="2889377" cy="3127513"/>
            <wp:effectExtent l="0" t="0" r="6350" b="0"/>
            <wp:docPr id="26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377" cy="3127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866B76" w14:textId="77777777" w:rsidR="009B71CF" w:rsidRDefault="009B71CF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84"/>
      </w:tblGrid>
      <w:tr w:rsidR="009B71CF" w:rsidRPr="00570F59" w14:paraId="63D6BEE6" w14:textId="77777777" w:rsidTr="009B71CF">
        <w:trPr>
          <w:trHeight w:val="468"/>
        </w:trPr>
        <w:tc>
          <w:tcPr>
            <w:tcW w:w="3184" w:type="dxa"/>
            <w:vAlign w:val="center"/>
          </w:tcPr>
          <w:p w14:paraId="41B1FA29" w14:textId="77777777" w:rsidR="009B71CF" w:rsidRPr="00570F59" w:rsidRDefault="009B71CF" w:rsidP="009B71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B71C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cale: 1 cm represents 4 km.</w:t>
            </w:r>
          </w:p>
        </w:tc>
      </w:tr>
    </w:tbl>
    <w:p w14:paraId="620EB17F" w14:textId="77777777" w:rsidR="00827782" w:rsidRDefault="00827782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14:paraId="2B773E62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Aleena sails her boat from port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on a bearing of 070°</w:t>
      </w:r>
    </w:p>
    <w:p w14:paraId="463EC3D5" w14:textId="475844F7" w:rsidR="00EB1AB3" w:rsidRPr="00570F59" w:rsidRDefault="00A7593A" w:rsidP="00827782">
      <w:pPr>
        <w:tabs>
          <w:tab w:val="left" w:pos="2127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She sails for </w:t>
      </w:r>
      <w:r w:rsidR="00E31A1D" w:rsidRPr="00A7593A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40" w:dyaOrig="660" w14:anchorId="6A93E8D6">
          <v:shape id="_x0000_i1028" type="#_x0000_t75" style="width:16.8pt;height:33.6pt" o:ole="">
            <v:imagedata r:id="rId26" o:title=""/>
          </v:shape>
          <o:OLEObject Type="Embed" ProgID="Equation.DSMT4" ShapeID="_x0000_i1028" DrawAspect="Content" ObjectID="_1634962820" r:id="rId2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hours at an average speed of 12 km/h to a port </w:t>
      </w:r>
      <w:r w:rsidR="00EB1AB3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Q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0EB909A" w14:textId="77777777" w:rsidR="00EB1AB3" w:rsidRPr="00570F59" w:rsidRDefault="00EB1AB3" w:rsidP="0082778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Find</w:t>
      </w:r>
    </w:p>
    <w:p w14:paraId="18175610" w14:textId="4CA770A0" w:rsidR="00EB1AB3" w:rsidRPr="00570F59" w:rsidRDefault="00C04C0A" w:rsidP="00827782">
      <w:pPr>
        <w:autoSpaceDE w:val="0"/>
        <w:autoSpaceDN w:val="0"/>
        <w:adjustRightInd w:val="0"/>
        <w:spacing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i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distance, in km, of port </w:t>
      </w:r>
      <w:r w:rsidR="00EB1AB3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Q 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from lighthouse </w:t>
      </w:r>
      <w:r w:rsidR="00EB1AB3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L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,</w:t>
      </w:r>
    </w:p>
    <w:p w14:paraId="524D6FDD" w14:textId="4CA0E5AD" w:rsidR="00EB1AB3" w:rsidRPr="00570F59" w:rsidRDefault="00C04C0A" w:rsidP="00827782">
      <w:pPr>
        <w:autoSpaceDE w:val="0"/>
        <w:autoSpaceDN w:val="0"/>
        <w:adjustRightInd w:val="0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ii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bearing of port </w:t>
      </w:r>
      <w:r w:rsidR="00EB1AB3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Q 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from lighthouse </w:t>
      </w:r>
      <w:r w:rsidR="00EB1AB3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L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C6D8955" w14:textId="77777777" w:rsidR="00827782" w:rsidRDefault="00827782" w:rsidP="00827782">
      <w:pPr>
        <w:autoSpaceDE w:val="0"/>
        <w:autoSpaceDN w:val="0"/>
        <w:adjustRightInd w:val="0"/>
        <w:ind w:firstLine="426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13A50C8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0D7C43E" w14:textId="77777777" w:rsidR="002A12FA" w:rsidRDefault="002A12F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09045A1" w14:textId="77777777" w:rsidR="002A12FA" w:rsidRDefault="002A12F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9CC19CB" w14:textId="77777777" w:rsidR="002A12FA" w:rsidRDefault="002A12F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6062E3A" w14:textId="77777777" w:rsidR="002A12FA" w:rsidRDefault="002A12F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6284AB9" w14:textId="77777777" w:rsidR="002A12FA" w:rsidRDefault="002A12F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C3AB891" w14:textId="77777777" w:rsidR="002A12FA" w:rsidRDefault="002A12F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539C666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47D0450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B1B1417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FC95922" w14:textId="00407681" w:rsidR="00EB1AB3" w:rsidRPr="00570F59" w:rsidRDefault="00EB1AB3" w:rsidP="008277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distanc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QL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="00570F59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 km</w:t>
      </w:r>
    </w:p>
    <w:p w14:paraId="6A6D641C" w14:textId="095158AC" w:rsidR="00EB1AB3" w:rsidRPr="00570F59" w:rsidRDefault="00EB1AB3" w:rsidP="008277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bearing of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Q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from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L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="00570F59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 °</w:t>
      </w:r>
    </w:p>
    <w:p w14:paraId="214254AC" w14:textId="4AA2EC90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7 is 5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391B9B4A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1E2DA558" w14:textId="5E4C8873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4116DBA" w14:textId="77777777" w:rsidR="00827782" w:rsidRDefault="008277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2BAC1E94" w14:textId="3FB45443" w:rsidR="00EB1AB3" w:rsidRPr="00570F59" w:rsidRDefault="00EB1AB3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8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diagram shows tri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AOB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215EAE6" w14:textId="77777777" w:rsidR="00827782" w:rsidRPr="006F55BF" w:rsidRDefault="00827782" w:rsidP="00C04C0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14:paraId="40E296F7" w14:textId="27427301" w:rsidR="006F55BF" w:rsidRPr="006F55BF" w:rsidRDefault="006F55BF" w:rsidP="00BB103B">
      <w:pPr>
        <w:tabs>
          <w:tab w:val="left" w:pos="0"/>
        </w:tabs>
        <w:autoSpaceDE w:val="0"/>
        <w:autoSpaceDN w:val="0"/>
        <w:adjustRightInd w:val="0"/>
        <w:ind w:firstLine="1843"/>
        <w:rPr>
          <w:rFonts w:ascii="Times New Roman" w:hAnsi="Times New Roman" w:cs="Times New Roman"/>
          <w:iCs/>
          <w:color w:val="000000"/>
          <w:sz w:val="24"/>
          <w:szCs w:val="24"/>
        </w:rPr>
      </w:pPr>
      <w:r>
        <w:rPr>
          <w:rFonts w:ascii="Times New Roman" w:hAnsi="Times New Roman" w:cs="Times New Roman"/>
          <w:iCs/>
          <w:noProof/>
          <w:color w:val="000000"/>
          <w:sz w:val="24"/>
          <w:szCs w:val="24"/>
          <w:lang w:val="en-US"/>
        </w:rPr>
        <w:drawing>
          <wp:inline distT="0" distB="0" distL="0" distR="0" wp14:anchorId="5F26B338" wp14:editId="5754944B">
            <wp:extent cx="3581400" cy="2209056"/>
            <wp:effectExtent l="0" t="0" r="0" b="1270"/>
            <wp:docPr id="1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9109" cy="2213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31F8F" w14:textId="77777777" w:rsidR="00827782" w:rsidRDefault="00827782" w:rsidP="00C04C0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</w:p>
    <w:p w14:paraId="4EF959B8" w14:textId="0A5611F9" w:rsidR="00EB1AB3" w:rsidRPr="00570F59" w:rsidRDefault="00EB1AB3" w:rsidP="0082778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OB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is 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not</w:t>
      </w:r>
      <w:r w:rsid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an obtuse angle.</w:t>
      </w:r>
    </w:p>
    <w:p w14:paraId="4EF3D8FC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Find the greatest value of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BD82006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You must show all your working.</w:t>
      </w:r>
    </w:p>
    <w:p w14:paraId="3130E7B6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C360F3A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0F3034F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5D29C02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BB7B5F1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1CBD33F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373F9AC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2B55599" w14:textId="77777777" w:rsidR="00BB103B" w:rsidRDefault="00BB103B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1A1CCE9" w14:textId="77777777" w:rsidR="00BB103B" w:rsidRDefault="00BB103B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73EE9ED" w14:textId="77777777" w:rsidR="00BB103B" w:rsidRDefault="00BB103B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3A0F66C" w14:textId="77777777" w:rsidR="00BB103B" w:rsidRDefault="00BB103B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11A7875" w14:textId="77777777" w:rsidR="00BB103B" w:rsidRDefault="00BB103B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F8BF792" w14:textId="77777777" w:rsidR="00BB103B" w:rsidRDefault="00BB103B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7A5786E" w14:textId="77777777" w:rsidR="00BB103B" w:rsidRDefault="00BB103B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33DF088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A418252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1E3179BB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B17AAA9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5FB0A49" w14:textId="77777777" w:rsidR="00827782" w:rsidRDefault="00827782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D517646" w14:textId="35CF5257" w:rsidR="00EB1AB3" w:rsidRPr="00570F59" w:rsidRDefault="00570F59" w:rsidP="008277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</w:t>
      </w:r>
    </w:p>
    <w:p w14:paraId="07345221" w14:textId="1191D0EE" w:rsidR="00EE3D82" w:rsidRPr="00570F59" w:rsidRDefault="00C04C0A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8 is 3 </w:t>
      </w:r>
      <w:r w:rsidR="00EE3D8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BF5A0A1" w14:textId="77777777" w:rsidR="00585446" w:rsidRPr="00570F59" w:rsidRDefault="00585446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2DF2D789" w14:textId="732134DB" w:rsidR="00D8497C" w:rsidRPr="00570F59" w:rsidRDefault="00D8497C" w:rsidP="00EE3D8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40BE0F9" w14:textId="77777777" w:rsidR="00827782" w:rsidRDefault="00827782" w:rsidP="006F590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5DC07AC5" w14:textId="455979B2" w:rsidR="005A3C6A" w:rsidRPr="00B73A10" w:rsidRDefault="00EB1AB3" w:rsidP="00B73A10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9</w:t>
      </w:r>
      <w:r w:rsidR="006F5905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BC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QR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are similar right-angled triangles.</w:t>
      </w:r>
    </w:p>
    <w:p w14:paraId="15AE3C6C" w14:textId="149E6E2B" w:rsidR="00536D15" w:rsidRPr="00536D15" w:rsidRDefault="00536D15" w:rsidP="00B73A10">
      <w:pPr>
        <w:autoSpaceDE w:val="0"/>
        <w:autoSpaceDN w:val="0"/>
        <w:adjustRightInd w:val="0"/>
        <w:spacing w:line="360" w:lineRule="auto"/>
        <w:ind w:firstLine="567"/>
        <w:rPr>
          <w:rFonts w:ascii="Times New Roman" w:hAnsi="Times New Roman" w:cs="Times New Roman"/>
          <w:iCs/>
          <w:color w:val="000000"/>
          <w:sz w:val="24"/>
          <w:szCs w:val="24"/>
        </w:rPr>
      </w:pPr>
      <w:r>
        <w:rPr>
          <w:rFonts w:ascii="Times New Roman" w:hAnsi="Times New Roman" w:cs="Times New Roman"/>
          <w:iCs/>
          <w:noProof/>
          <w:color w:val="000000"/>
          <w:sz w:val="24"/>
          <w:szCs w:val="24"/>
          <w:lang w:val="en-US"/>
        </w:rPr>
        <w:drawing>
          <wp:inline distT="0" distB="0" distL="0" distR="0" wp14:anchorId="1D5F9EAA" wp14:editId="2D8DB95B">
            <wp:extent cx="5059417" cy="1539240"/>
            <wp:effectExtent l="0" t="0" r="8255" b="3810"/>
            <wp:docPr id="2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0236" cy="15425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E55A73" w14:textId="77777777" w:rsidR="00EB1AB3" w:rsidRPr="00570F59" w:rsidRDefault="00EB1AB3" w:rsidP="005A3C6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BC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= 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PQR</w:t>
      </w:r>
    </w:p>
    <w:p w14:paraId="3FCBE1EB" w14:textId="4E742124" w:rsidR="00EB1AB3" w:rsidRPr="00570F59" w:rsidRDefault="00C04C0A" w:rsidP="00C04C0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ork out the length of </w:t>
      </w:r>
      <w:r w:rsidR="00EB1AB3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PR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8D9348D" w14:textId="77777777" w:rsidR="005A3C6A" w:rsidRDefault="005A3C6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6ED8D4FA" w14:textId="77777777" w:rsidR="005A3C6A" w:rsidRDefault="005A3C6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F6F74BB" w14:textId="77777777" w:rsidR="005A3C6A" w:rsidRDefault="005A3C6A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BA6BCD5" w14:textId="4824249D" w:rsidR="00EB1AB3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 cm</w:t>
      </w:r>
    </w:p>
    <w:p w14:paraId="16A6DD4C" w14:textId="1978A497" w:rsidR="00EB1AB3" w:rsidRDefault="00C04C0A" w:rsidP="005A3C6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1DDF1CA" w14:textId="77777777" w:rsidR="005A3C6A" w:rsidRPr="00570F59" w:rsidRDefault="005A3C6A" w:rsidP="005A3C6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2A56B93" w14:textId="27821B2E" w:rsidR="005A3C6A" w:rsidRPr="00B73A10" w:rsidRDefault="00EB1AB3" w:rsidP="00B73A1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ri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EGH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is congruent to triangl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KGF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F1304A8" w14:textId="1CF52C8F" w:rsidR="005A3C6A" w:rsidRPr="00B73A10" w:rsidRDefault="004054AB" w:rsidP="00B73A10">
      <w:pPr>
        <w:autoSpaceDE w:val="0"/>
        <w:autoSpaceDN w:val="0"/>
        <w:adjustRightInd w:val="0"/>
        <w:spacing w:line="360" w:lineRule="auto"/>
        <w:ind w:firstLine="2410"/>
        <w:rPr>
          <w:rFonts w:ascii="Times New Roman" w:hAnsi="Times New Roman" w:cs="Times New Roman"/>
          <w:iCs/>
          <w:color w:val="000000"/>
          <w:sz w:val="24"/>
          <w:szCs w:val="24"/>
        </w:rPr>
      </w:pPr>
      <w:r>
        <w:rPr>
          <w:rFonts w:ascii="Times New Roman" w:hAnsi="Times New Roman" w:cs="Times New Roman"/>
          <w:iCs/>
          <w:noProof/>
          <w:color w:val="000000"/>
          <w:sz w:val="24"/>
          <w:szCs w:val="24"/>
          <w:lang w:val="en-US"/>
        </w:rPr>
        <w:drawing>
          <wp:inline distT="0" distB="0" distL="0" distR="0" wp14:anchorId="31D21709" wp14:editId="0681610E">
            <wp:extent cx="2843941" cy="1874520"/>
            <wp:effectExtent l="0" t="0" r="0" b="0"/>
            <wp:docPr id="23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681" cy="1882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85C34A" w14:textId="77777777" w:rsidR="00EB1AB3" w:rsidRPr="00570F59" w:rsidRDefault="00EB1AB3" w:rsidP="00EB1AB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HK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10 cm.</w:t>
      </w:r>
    </w:p>
    <w:p w14:paraId="74A1C6BF" w14:textId="77777777" w:rsidR="00EB1AB3" w:rsidRPr="00570F59" w:rsidRDefault="00EB1AB3" w:rsidP="005A3C6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HG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4 cm.</w:t>
      </w:r>
    </w:p>
    <w:p w14:paraId="099E1574" w14:textId="6BBF526A" w:rsidR="005A3C6A" w:rsidRDefault="00C04C0A" w:rsidP="0053296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Work out the length of </w:t>
      </w:r>
      <w:r w:rsidR="00EB1AB3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EF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33409D8" w14:textId="0B29979B" w:rsidR="00EB1AB3" w:rsidRPr="00570F59" w:rsidRDefault="00570F59" w:rsidP="00570F5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</w:t>
      </w:r>
      <w:r w:rsidR="00EB1AB3"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 cm</w:t>
      </w:r>
    </w:p>
    <w:p w14:paraId="5E6A9416" w14:textId="176FF62E" w:rsidR="00EB1AB3" w:rsidRDefault="00C04C0A" w:rsidP="00EE3D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1AB3"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F5F892C" w14:textId="3C504FD3" w:rsidR="00AA423B" w:rsidRDefault="00AA423B" w:rsidP="00AA423B">
      <w:pPr>
        <w:pBdr>
          <w:bottom w:val="single" w:sz="12" w:space="1" w:color="auto"/>
        </w:pBd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bookmarkStart w:id="0" w:name="_GoBack"/>
      <w:bookmarkEnd w:id="0"/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Total for Question 29 is 4 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5BF89DB" w14:textId="5EB28FD2" w:rsidR="00B73A10" w:rsidRPr="00570F59" w:rsidRDefault="00AA423B" w:rsidP="00C21058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T</w:t>
      </w:r>
      <w:r w:rsidR="005A3C6A">
        <w:rPr>
          <w:rFonts w:ascii="Times New Roman" w:hAnsi="Times New Roman" w:cs="Times New Roman"/>
          <w:b/>
          <w:bCs/>
          <w:color w:val="000000"/>
          <w:sz w:val="24"/>
          <w:szCs w:val="24"/>
        </w:rPr>
        <w:t>OTAL FOR PAPER</w:t>
      </w:r>
      <w:r w:rsidR="00D60D1A">
        <w:rPr>
          <w:rFonts w:ascii="Times New Roman" w:hAnsi="Times New Roman" w:cs="Times New Roman"/>
          <w:b/>
          <w:bCs/>
          <w:color w:val="000000"/>
          <w:sz w:val="24"/>
          <w:szCs w:val="24"/>
        </w:rPr>
        <w:t>:</w:t>
      </w:r>
      <w:r w:rsidR="007E6F22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EB1AB3"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80</w:t>
      </w:r>
      <w:r w:rsidR="00B73A1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MAR</w:t>
      </w:r>
      <w:r w:rsidR="00C21058">
        <w:rPr>
          <w:rFonts w:ascii="Times New Roman" w:hAnsi="Times New Roman" w:cs="Times New Roman"/>
          <w:b/>
          <w:bCs/>
          <w:color w:val="000000"/>
          <w:sz w:val="24"/>
          <w:szCs w:val="24"/>
        </w:rPr>
        <w:t>KS</w:t>
      </w:r>
    </w:p>
    <w:sectPr w:rsidR="00B73A10" w:rsidRPr="00570F59">
      <w:footerReference w:type="default" r:id="rId3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B67E9A" w14:textId="77777777" w:rsidR="0001584D" w:rsidRDefault="0001584D" w:rsidP="00175BBA">
      <w:r>
        <w:separator/>
      </w:r>
    </w:p>
  </w:endnote>
  <w:endnote w:type="continuationSeparator" w:id="0">
    <w:p w14:paraId="35CC4DAD" w14:textId="77777777" w:rsidR="0001584D" w:rsidRDefault="0001584D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BF50F8" w14:textId="32096691" w:rsidR="000A54BF" w:rsidRDefault="000A54BF" w:rsidP="009602D8">
    <w:pPr>
      <w:pStyle w:val="Footer"/>
      <w:rPr>
        <w:sz w:val="24"/>
        <w:szCs w:val="24"/>
      </w:rPr>
    </w:pPr>
    <w:r w:rsidRPr="007E69B3">
      <w:rPr>
        <w:sz w:val="24"/>
        <w:szCs w:val="24"/>
      </w:rPr>
      <w:t>P58</w:t>
    </w:r>
    <w:r>
      <w:rPr>
        <w:sz w:val="24"/>
        <w:szCs w:val="24"/>
      </w:rPr>
      <w:t>86</w:t>
    </w:r>
    <w:r w:rsidR="00324619">
      <w:rPr>
        <w:sz w:val="24"/>
        <w:szCs w:val="24"/>
      </w:rPr>
      <w:t>5</w:t>
    </w:r>
    <w:r>
      <w:rPr>
        <w:sz w:val="24"/>
        <w:szCs w:val="24"/>
      </w:rPr>
      <w:t>A</w:t>
    </w:r>
  </w:p>
  <w:p w14:paraId="4E91F463" w14:textId="77777777" w:rsidR="000A54BF" w:rsidRPr="009602D8" w:rsidRDefault="000A54BF">
    <w:pPr>
      <w:pStyle w:val="Footer"/>
      <w:rPr>
        <w:sz w:val="20"/>
        <w:szCs w:val="20"/>
      </w:rPr>
    </w:pPr>
    <w:r w:rsidRPr="007E69B3">
      <w:rPr>
        <w:sz w:val="20"/>
        <w:szCs w:val="20"/>
      </w:rPr>
      <w:t>© 2019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2FDB18" w14:textId="77777777" w:rsidR="0001584D" w:rsidRDefault="0001584D" w:rsidP="00175BBA">
      <w:r>
        <w:separator/>
      </w:r>
    </w:p>
  </w:footnote>
  <w:footnote w:type="continuationSeparator" w:id="0">
    <w:p w14:paraId="33B16EFD" w14:textId="77777777" w:rsidR="0001584D" w:rsidRDefault="0001584D" w:rsidP="00175B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A7AC0"/>
    <w:rsid w:val="001B10D8"/>
    <w:rsid w:val="001E4F60"/>
    <w:rsid w:val="001E5989"/>
    <w:rsid w:val="0020371A"/>
    <w:rsid w:val="00222221"/>
    <w:rsid w:val="002565AE"/>
    <w:rsid w:val="002809F3"/>
    <w:rsid w:val="002A12FA"/>
    <w:rsid w:val="002A2E5C"/>
    <w:rsid w:val="002B6A35"/>
    <w:rsid w:val="002D64C7"/>
    <w:rsid w:val="003034F9"/>
    <w:rsid w:val="00324619"/>
    <w:rsid w:val="00330798"/>
    <w:rsid w:val="003377BB"/>
    <w:rsid w:val="00343318"/>
    <w:rsid w:val="0037116D"/>
    <w:rsid w:val="00395D60"/>
    <w:rsid w:val="003C10A5"/>
    <w:rsid w:val="00405147"/>
    <w:rsid w:val="004054AB"/>
    <w:rsid w:val="00414093"/>
    <w:rsid w:val="004538A5"/>
    <w:rsid w:val="004574F4"/>
    <w:rsid w:val="004A1220"/>
    <w:rsid w:val="004B0AB9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B347C"/>
    <w:rsid w:val="005E5A3C"/>
    <w:rsid w:val="00614D11"/>
    <w:rsid w:val="00615976"/>
    <w:rsid w:val="00624B01"/>
    <w:rsid w:val="00633511"/>
    <w:rsid w:val="00651689"/>
    <w:rsid w:val="00663EFE"/>
    <w:rsid w:val="006836D3"/>
    <w:rsid w:val="006B0B8D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E6F22"/>
    <w:rsid w:val="00827782"/>
    <w:rsid w:val="00844161"/>
    <w:rsid w:val="008B7183"/>
    <w:rsid w:val="008C0A25"/>
    <w:rsid w:val="008E0D99"/>
    <w:rsid w:val="008E1CF2"/>
    <w:rsid w:val="008F562D"/>
    <w:rsid w:val="009425CE"/>
    <w:rsid w:val="009602D8"/>
    <w:rsid w:val="009A511D"/>
    <w:rsid w:val="009B3D82"/>
    <w:rsid w:val="009B71CF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C0E"/>
    <w:rsid w:val="00B60127"/>
    <w:rsid w:val="00B608CF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954DE"/>
    <w:rsid w:val="00CD2689"/>
    <w:rsid w:val="00CE0BB1"/>
    <w:rsid w:val="00CE5C1A"/>
    <w:rsid w:val="00D15E05"/>
    <w:rsid w:val="00D60D1A"/>
    <w:rsid w:val="00D74713"/>
    <w:rsid w:val="00D8497C"/>
    <w:rsid w:val="00D964DE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85A89"/>
    <w:rsid w:val="00E94A19"/>
    <w:rsid w:val="00EA7115"/>
    <w:rsid w:val="00EB165D"/>
    <w:rsid w:val="00EB1AB3"/>
    <w:rsid w:val="00EB2C52"/>
    <w:rsid w:val="00EB51F7"/>
    <w:rsid w:val="00EB7DEC"/>
    <w:rsid w:val="00ED39E1"/>
    <w:rsid w:val="00ED6321"/>
    <w:rsid w:val="00EE3D82"/>
    <w:rsid w:val="00EF7697"/>
    <w:rsid w:val="00F314E4"/>
    <w:rsid w:val="00F3473D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emf"/><Relationship Id="rId18" Type="http://schemas.openxmlformats.org/officeDocument/2006/relationships/image" Target="media/image11.png"/><Relationship Id="rId26" Type="http://schemas.openxmlformats.org/officeDocument/2006/relationships/image" Target="media/image18.emf"/><Relationship Id="rId3" Type="http://schemas.openxmlformats.org/officeDocument/2006/relationships/webSettings" Target="webSettings.xml"/><Relationship Id="rId21" Type="http://schemas.openxmlformats.org/officeDocument/2006/relationships/image" Target="media/image14.emf"/><Relationship Id="rId7" Type="http://schemas.openxmlformats.org/officeDocument/2006/relationships/image" Target="media/image2.emf"/><Relationship Id="rId12" Type="http://schemas.openxmlformats.org/officeDocument/2006/relationships/image" Target="media/image6.emf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png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emf"/><Relationship Id="rId24" Type="http://schemas.openxmlformats.org/officeDocument/2006/relationships/image" Target="media/image16.png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10" Type="http://schemas.openxmlformats.org/officeDocument/2006/relationships/image" Target="media/image4.emf"/><Relationship Id="rId19" Type="http://schemas.openxmlformats.org/officeDocument/2006/relationships/image" Target="media/image12.png"/><Relationship Id="rId31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4.bin"/><Relationship Id="rId30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20</Pages>
  <Words>1590</Words>
  <Characters>9065</Characters>
  <Application>Microsoft Office Word</Application>
  <DocSecurity>0</DocSecurity>
  <Lines>75</Lines>
  <Paragraphs>21</Paragraphs>
  <ScaleCrop>false</ScaleCrop>
  <Company/>
  <LinksUpToDate>false</LinksUpToDate>
  <CharactersWithSpaces>10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Linnet Bruce</cp:lastModifiedBy>
  <cp:revision>110</cp:revision>
  <dcterms:created xsi:type="dcterms:W3CDTF">2019-10-18T05:47:00Z</dcterms:created>
  <dcterms:modified xsi:type="dcterms:W3CDTF">2019-11-11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